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3611" w:rsidRDefault="007F08CD" w:rsidP="007F08CD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28575</wp:posOffset>
                </wp:positionV>
                <wp:extent cx="2657475" cy="438150"/>
                <wp:effectExtent l="57150" t="57150" r="47625" b="571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57475" cy="43815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F08CD" w:rsidRPr="007F08CD" w:rsidRDefault="007F08CD" w:rsidP="007F08CD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7F08CD">
                              <w:rPr>
                                <w:sz w:val="36"/>
                                <w:szCs w:val="36"/>
                              </w:rPr>
                              <w:t>Unit 1:  Practice Tes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6pt;margin-top:2.25pt;width:209.25pt;height:34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" fillcolor="#c2d69b [1942]" strokeweight=".5pt">
                <v:textbox>
                  <w:txbxContent>
                    <w:p w:rsidR="007F08CD" w:rsidRPr="007F08CD" w:rsidRDefault="007F08CD" w:rsidP="007F08CD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r w:rsidRPr="007F08CD">
                        <w:rPr>
                          <w:sz w:val="36"/>
                          <w:szCs w:val="36"/>
                        </w:rPr>
                        <w:t>Unit 1:  Practice Test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</w:t>
      </w:r>
    </w:p>
    <w:p w:rsidR="007F08CD" w:rsidRDefault="007F08CD" w:rsidP="007F08CD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 Period ________</w:t>
      </w:r>
    </w:p>
    <w:p w:rsidR="007F08CD" w:rsidRPr="00FB134C" w:rsidRDefault="007F08CD">
      <w:pPr>
        <w:rPr>
          <w:sz w:val="16"/>
          <w:szCs w:val="16"/>
        </w:rPr>
      </w:pPr>
    </w:p>
    <w:p w:rsidR="00FB134C" w:rsidRPr="00FB134C" w:rsidRDefault="00FB134C" w:rsidP="007F08CD">
      <w:pPr>
        <w:pStyle w:val="NoSpacing"/>
        <w:rPr>
          <w:rFonts w:ascii="Book Antiqua" w:hAnsi="Book Antiqua"/>
          <w:i/>
          <w:u w:val="single"/>
        </w:rPr>
      </w:pPr>
      <w:r w:rsidRPr="00FB134C">
        <w:rPr>
          <w:rFonts w:ascii="Book Antiqua" w:hAnsi="Book Antiqua"/>
          <w:i/>
          <w:u w:val="single"/>
        </w:rPr>
        <w:t>SHOW ALL WORK ON SEPARATE PAPER.</w:t>
      </w:r>
    </w:p>
    <w:p w:rsidR="00FB134C" w:rsidRPr="00FB134C" w:rsidRDefault="00FB134C" w:rsidP="007F08CD">
      <w:pPr>
        <w:pStyle w:val="NoSpacing"/>
        <w:rPr>
          <w:rFonts w:ascii="Book Antiqua" w:hAnsi="Book Antiqua"/>
          <w:i/>
          <w:sz w:val="16"/>
          <w:szCs w:val="16"/>
        </w:rPr>
      </w:pPr>
    </w:p>
    <w:p w:rsidR="007F08CD" w:rsidRPr="00435C76" w:rsidRDefault="007F08CD" w:rsidP="007F08CD">
      <w:pPr>
        <w:pStyle w:val="NoSpacing"/>
        <w:rPr>
          <w:rFonts w:ascii="Book Antiqua" w:hAnsi="Book Antiqua"/>
          <w:i/>
        </w:rPr>
      </w:pPr>
      <w:r w:rsidRPr="00435C76">
        <w:rPr>
          <w:rFonts w:ascii="Book Antiqua" w:hAnsi="Book Antiqua"/>
          <w:i/>
        </w:rPr>
        <w:t>For # 1, know the def</w:t>
      </w:r>
      <w:r w:rsidR="00435C76" w:rsidRPr="00435C76">
        <w:rPr>
          <w:rFonts w:ascii="Book Antiqua" w:hAnsi="Book Antiqua"/>
          <w:i/>
        </w:rPr>
        <w:t>initions of the following terms.</w:t>
      </w:r>
    </w:p>
    <w:p w:rsidR="007F08CD" w:rsidRPr="007F08CD" w:rsidRDefault="00435C76" w:rsidP="00435C76">
      <w:pPr>
        <w:pStyle w:val="NoSpacing"/>
        <w:ind w:left="720" w:hanging="720"/>
        <w:rPr>
          <w:rFonts w:ascii="Book Antiqua" w:hAnsi="Book Antiqua"/>
          <w:b w:val="0"/>
        </w:rPr>
      </w:pPr>
      <w:r>
        <w:rPr>
          <w:rFonts w:ascii="Book Antiqua" w:hAnsi="Book Antiqua"/>
          <w:b w:val="0"/>
        </w:rPr>
        <w:t>1.</w:t>
      </w:r>
      <w:r>
        <w:rPr>
          <w:rFonts w:ascii="Book Antiqua" w:hAnsi="Book Antiqua"/>
          <w:b w:val="0"/>
        </w:rPr>
        <w:tab/>
        <w:t>Collinear, Non-Collinear, Coplanar, Non-Coplanar, Congruent, Segment Bisector</w:t>
      </w:r>
      <w:proofErr w:type="gramStart"/>
      <w:r>
        <w:rPr>
          <w:rFonts w:ascii="Book Antiqua" w:hAnsi="Book Antiqua"/>
          <w:b w:val="0"/>
        </w:rPr>
        <w:t>,  &amp;</w:t>
      </w:r>
      <w:proofErr w:type="gramEnd"/>
      <w:r>
        <w:rPr>
          <w:rFonts w:ascii="Book Antiqua" w:hAnsi="Book Antiqua"/>
          <w:b w:val="0"/>
        </w:rPr>
        <w:t xml:space="preserve"> Angle, Bisector.</w:t>
      </w:r>
      <w:r w:rsidR="007F08CD" w:rsidRPr="007F08CD">
        <w:rPr>
          <w:rFonts w:ascii="Book Antiqua" w:hAnsi="Book Antiqua"/>
          <w:b w:val="0"/>
        </w:rPr>
        <w:tab/>
      </w:r>
    </w:p>
    <w:p w:rsidR="007F08CD" w:rsidRPr="007F08CD" w:rsidRDefault="007F08CD" w:rsidP="007F08CD">
      <w:pPr>
        <w:pStyle w:val="NoSpacing"/>
        <w:rPr>
          <w:rFonts w:ascii="Book Antiqua" w:hAnsi="Book Antiqua"/>
          <w:b w:val="0"/>
        </w:rPr>
      </w:pPr>
    </w:p>
    <w:p w:rsidR="007F08CD" w:rsidRPr="00435C76" w:rsidRDefault="007F08CD" w:rsidP="007F08CD">
      <w:pPr>
        <w:pStyle w:val="NoSpacing"/>
        <w:rPr>
          <w:rFonts w:ascii="Book Antiqua" w:hAnsi="Book Antiqua"/>
          <w:i/>
        </w:rPr>
      </w:pPr>
      <w:r w:rsidRPr="00435C76">
        <w:rPr>
          <w:rFonts w:ascii="Book Antiqua" w:hAnsi="Book Antiqua"/>
          <w:i/>
        </w:rPr>
        <w:t>For #</w:t>
      </w:r>
      <w:r w:rsidR="00435C76" w:rsidRPr="00435C76">
        <w:rPr>
          <w:rFonts w:ascii="Book Antiqua" w:hAnsi="Book Antiqua"/>
          <w:i/>
        </w:rPr>
        <w:t>2-5</w:t>
      </w:r>
      <w:r w:rsidRPr="00435C76">
        <w:rPr>
          <w:rFonts w:ascii="Book Antiqua" w:hAnsi="Book Antiqua"/>
          <w:i/>
        </w:rPr>
        <w:t xml:space="preserve">, draw </w:t>
      </w:r>
      <w:r w:rsidR="00435C76" w:rsidRPr="00435C76">
        <w:rPr>
          <w:rFonts w:ascii="Book Antiqua" w:hAnsi="Book Antiqua"/>
          <w:i/>
        </w:rPr>
        <w:t xml:space="preserve">an example of </w:t>
      </w:r>
      <w:r w:rsidRPr="00435C76">
        <w:rPr>
          <w:rFonts w:ascii="Book Antiqua" w:hAnsi="Book Antiqua"/>
          <w:i/>
        </w:rPr>
        <w:t xml:space="preserve">the following. </w:t>
      </w:r>
    </w:p>
    <w:p w:rsidR="007F08CD" w:rsidRPr="007F08CD" w:rsidRDefault="007F08CD" w:rsidP="007F08CD">
      <w:pPr>
        <w:pStyle w:val="NoSpacing"/>
        <w:rPr>
          <w:rFonts w:ascii="Book Antiqua" w:hAnsi="Book Antiqua"/>
          <w:b w:val="0"/>
        </w:rPr>
      </w:pPr>
      <w:r w:rsidRPr="007F08CD">
        <w:rPr>
          <w:rFonts w:ascii="Book Antiqua" w:hAnsi="Book Antiqua"/>
          <w:b w:val="0"/>
        </w:rPr>
        <w:t xml:space="preserve">2.  </w:t>
      </w:r>
      <w:r w:rsidR="00435C76">
        <w:rPr>
          <w:rFonts w:ascii="Book Antiqua" w:hAnsi="Book Antiqua"/>
          <w:b w:val="0"/>
        </w:rPr>
        <w:t>Line</w:t>
      </w:r>
      <w:r w:rsidR="00435C76">
        <w:rPr>
          <w:rFonts w:ascii="Book Antiqua" w:hAnsi="Book Antiqua"/>
          <w:b w:val="0"/>
        </w:rPr>
        <w:tab/>
      </w:r>
      <w:r w:rsidR="00435C76">
        <w:rPr>
          <w:rFonts w:ascii="Book Antiqua" w:hAnsi="Book Antiqua"/>
          <w:b w:val="0"/>
        </w:rPr>
        <w:tab/>
        <w:t>3.  Ray</w:t>
      </w:r>
      <w:r w:rsidR="00435C76">
        <w:rPr>
          <w:rFonts w:ascii="Book Antiqua" w:hAnsi="Book Antiqua"/>
          <w:b w:val="0"/>
        </w:rPr>
        <w:tab/>
      </w:r>
      <w:r w:rsidR="00435C76">
        <w:rPr>
          <w:rFonts w:ascii="Book Antiqua" w:hAnsi="Book Antiqua"/>
          <w:b w:val="0"/>
        </w:rPr>
        <w:tab/>
      </w:r>
      <w:r w:rsidR="00435C76">
        <w:rPr>
          <w:rFonts w:ascii="Book Antiqua" w:hAnsi="Book Antiqua"/>
          <w:b w:val="0"/>
        </w:rPr>
        <w:tab/>
        <w:t>4.  Segment</w:t>
      </w:r>
      <w:r w:rsidR="00435C76">
        <w:rPr>
          <w:rFonts w:ascii="Book Antiqua" w:hAnsi="Book Antiqua"/>
          <w:b w:val="0"/>
        </w:rPr>
        <w:tab/>
      </w:r>
      <w:r w:rsidR="00435C76">
        <w:rPr>
          <w:rFonts w:ascii="Book Antiqua" w:hAnsi="Book Antiqua"/>
          <w:b w:val="0"/>
        </w:rPr>
        <w:tab/>
      </w:r>
      <w:r w:rsidR="00435C76">
        <w:rPr>
          <w:rFonts w:ascii="Book Antiqua" w:hAnsi="Book Antiqua"/>
          <w:b w:val="0"/>
        </w:rPr>
        <w:tab/>
        <w:t>5.  Angle</w:t>
      </w:r>
    </w:p>
    <w:p w:rsidR="007F08CD" w:rsidRPr="007F08CD" w:rsidRDefault="007F08CD" w:rsidP="007F08CD">
      <w:pPr>
        <w:pStyle w:val="NoSpacing"/>
        <w:rPr>
          <w:rFonts w:ascii="Book Antiqua" w:hAnsi="Book Antiqua"/>
          <w:b w:val="0"/>
        </w:rPr>
      </w:pPr>
    </w:p>
    <w:p w:rsidR="007F08CD" w:rsidRPr="007F08CD" w:rsidRDefault="00435C76" w:rsidP="00435C76">
      <w:pPr>
        <w:pStyle w:val="NoSpacing"/>
        <w:tabs>
          <w:tab w:val="left" w:pos="720"/>
        </w:tabs>
        <w:rPr>
          <w:rFonts w:ascii="Book Antiqua" w:hAnsi="Book Antiqua"/>
          <w:b w:val="0"/>
        </w:rPr>
      </w:pPr>
      <w:r>
        <w:rPr>
          <w:rFonts w:ascii="Book Antiqua" w:hAnsi="Book Antiqua"/>
          <w:b w:val="0"/>
        </w:rPr>
        <w:t>6.</w:t>
      </w:r>
      <w:r>
        <w:rPr>
          <w:rFonts w:ascii="Book Antiqua" w:hAnsi="Book Antiqua"/>
          <w:b w:val="0"/>
        </w:rPr>
        <w:tab/>
      </w:r>
      <w:r w:rsidR="007F08CD" w:rsidRPr="007F08CD">
        <w:rPr>
          <w:rFonts w:ascii="Book Antiqua" w:hAnsi="Book Antiqua"/>
          <w:b w:val="0"/>
        </w:rPr>
        <w:t xml:space="preserve">Draw a picture of five points A, B, C, D, </w:t>
      </w:r>
      <w:proofErr w:type="gramStart"/>
      <w:r w:rsidR="007F08CD" w:rsidRPr="007F08CD">
        <w:rPr>
          <w:rFonts w:ascii="Book Antiqua" w:hAnsi="Book Antiqua"/>
          <w:b w:val="0"/>
        </w:rPr>
        <w:t>E</w:t>
      </w:r>
      <w:proofErr w:type="gramEnd"/>
      <w:r w:rsidR="007F08CD" w:rsidRPr="007F08CD">
        <w:rPr>
          <w:rFonts w:ascii="Book Antiqua" w:hAnsi="Book Antiqua"/>
          <w:b w:val="0"/>
        </w:rPr>
        <w:t xml:space="preserve"> with the following requirements: </w:t>
      </w:r>
    </w:p>
    <w:p w:rsidR="007F08CD" w:rsidRPr="00435C76" w:rsidRDefault="007F08CD" w:rsidP="007F08CD">
      <w:pPr>
        <w:pStyle w:val="NoSpacing"/>
        <w:rPr>
          <w:rFonts w:ascii="Book Antiqua" w:hAnsi="Book Antiqua"/>
          <w:b w:val="0"/>
          <w:sz w:val="12"/>
          <w:szCs w:val="12"/>
        </w:rPr>
      </w:pPr>
      <w:r w:rsidRPr="007F08CD">
        <w:rPr>
          <w:rFonts w:ascii="Book Antiqua" w:hAnsi="Book Antiqua"/>
          <w:b w:val="0"/>
        </w:rPr>
        <w:tab/>
      </w:r>
    </w:p>
    <w:p w:rsidR="007F08CD" w:rsidRPr="007F08CD" w:rsidRDefault="007F08CD" w:rsidP="007F08CD">
      <w:pPr>
        <w:pStyle w:val="NoSpacing"/>
        <w:numPr>
          <w:ilvl w:val="0"/>
          <w:numId w:val="1"/>
        </w:numPr>
        <w:rPr>
          <w:rFonts w:ascii="Book Antiqua" w:hAnsi="Book Antiqua"/>
          <w:b w:val="0"/>
        </w:rPr>
      </w:pPr>
      <w:r w:rsidRPr="007F08CD">
        <w:rPr>
          <w:rFonts w:ascii="Book Antiqua" w:hAnsi="Book Antiqua"/>
          <w:b w:val="0"/>
        </w:rPr>
        <w:t>A, B, and E are collinear</w:t>
      </w:r>
    </w:p>
    <w:p w:rsidR="007F08CD" w:rsidRPr="007F08CD" w:rsidRDefault="007F08CD" w:rsidP="007F08CD">
      <w:pPr>
        <w:pStyle w:val="NoSpacing"/>
        <w:numPr>
          <w:ilvl w:val="0"/>
          <w:numId w:val="1"/>
        </w:numPr>
        <w:rPr>
          <w:rFonts w:ascii="Book Antiqua" w:hAnsi="Book Antiqua"/>
          <w:b w:val="0"/>
        </w:rPr>
      </w:pPr>
      <w:r w:rsidRPr="007F08CD">
        <w:rPr>
          <w:rFonts w:ascii="Book Antiqua" w:hAnsi="Book Antiqua"/>
          <w:b w:val="0"/>
          <w:position w:val="-4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.75pt" o:ole="">
            <v:imagedata r:id="rId8" o:title=""/>
          </v:shape>
          <o:OLEObject Type="Embed" ProgID="Equation.DSMT4" ShapeID="_x0000_i1025" DrawAspect="Content" ObjectID="_1436339823" r:id="rId9"/>
        </w:object>
      </w:r>
      <w:r w:rsidRPr="007F08CD">
        <w:rPr>
          <w:rFonts w:ascii="Book Antiqua" w:hAnsi="Book Antiqua"/>
          <w:b w:val="0"/>
        </w:rPr>
        <w:t xml:space="preserve"> and </w:t>
      </w:r>
      <w:r w:rsidRPr="007F08CD">
        <w:rPr>
          <w:rFonts w:ascii="Book Antiqua" w:hAnsi="Book Antiqua"/>
          <w:b w:val="0"/>
          <w:position w:val="-6"/>
        </w:rPr>
        <w:object w:dxaOrig="380" w:dyaOrig="340">
          <v:shape id="_x0000_i1026" type="#_x0000_t75" style="width:18.75pt;height:17.25pt" o:ole="">
            <v:imagedata r:id="rId10" o:title=""/>
          </v:shape>
          <o:OLEObject Type="Embed" ProgID="Equation.DSMT4" ShapeID="_x0000_i1026" DrawAspect="Content" ObjectID="_1436339824" r:id="rId11"/>
        </w:object>
      </w:r>
      <w:r w:rsidRPr="007F08CD">
        <w:rPr>
          <w:rFonts w:ascii="Book Antiqua" w:hAnsi="Book Antiqua"/>
          <w:b w:val="0"/>
        </w:rPr>
        <w:t xml:space="preserve"> intersect at A</w:t>
      </w:r>
    </w:p>
    <w:p w:rsidR="007F08CD" w:rsidRPr="007F08CD" w:rsidRDefault="007F08CD" w:rsidP="007F08CD">
      <w:pPr>
        <w:pStyle w:val="NoSpacing"/>
        <w:numPr>
          <w:ilvl w:val="0"/>
          <w:numId w:val="1"/>
        </w:numPr>
        <w:rPr>
          <w:rFonts w:ascii="Book Antiqua" w:hAnsi="Book Antiqua"/>
          <w:b w:val="0"/>
        </w:rPr>
      </w:pPr>
      <w:r w:rsidRPr="007F08CD">
        <w:rPr>
          <w:rFonts w:ascii="Book Antiqua" w:hAnsi="Book Antiqua"/>
          <w:b w:val="0"/>
        </w:rPr>
        <w:t>C and E are collinear</w:t>
      </w:r>
    </w:p>
    <w:p w:rsidR="007F08CD" w:rsidRPr="007F08CD" w:rsidRDefault="00435C76" w:rsidP="007F08CD">
      <w:pPr>
        <w:tabs>
          <w:tab w:val="left" w:pos="5420"/>
        </w:tabs>
        <w:rPr>
          <w:szCs w:val="24"/>
        </w:rPr>
      </w:pPr>
      <w:r w:rsidRPr="00435C76">
        <w:rPr>
          <w:b/>
          <w:i/>
          <w:noProof/>
          <w:szCs w:val="24"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 wp14:anchorId="1135E3DC" wp14:editId="5B732398">
                <wp:simplePos x="0" y="0"/>
                <wp:positionH relativeFrom="column">
                  <wp:posOffset>4041140</wp:posOffset>
                </wp:positionH>
                <wp:positionV relativeFrom="paragraph">
                  <wp:posOffset>71120</wp:posOffset>
                </wp:positionV>
                <wp:extent cx="1905000" cy="1280795"/>
                <wp:effectExtent l="0" t="0" r="0" b="0"/>
                <wp:wrapNone/>
                <wp:docPr id="16" name="Canvas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148969" y="167910"/>
                            <a:ext cx="1488080" cy="982146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F66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FFB8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97616" y="18906"/>
                            <a:ext cx="238286" cy="1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08CD" w:rsidRPr="0074081B" w:rsidRDefault="007F08CD" w:rsidP="007F08C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</w:pPr>
                              <w:r w:rsidRPr="0074081B"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35693" tIns="17847" rIns="35693" bIns="17847" anchor="t" anchorCtr="0" upright="1">
                          <a:noAutofit/>
                        </wps:bodyPr>
                      </wps:wsp>
                      <wps:wsp>
                        <wps:cNvPr id="4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250116" y="286793"/>
                            <a:ext cx="238286" cy="1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08CD" w:rsidRPr="0074081B" w:rsidRDefault="007F08CD" w:rsidP="007F08C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</w:pPr>
                              <w:r w:rsidRPr="0074081B"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35693" tIns="17847" rIns="35693" bIns="17847" anchor="t" anchorCtr="0" upright="1">
                          <a:noAutofit/>
                        </wps:bodyPr>
                      </wps:wsp>
                      <wps:wsp>
                        <wps:cNvPr id="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607384" y="48707"/>
                            <a:ext cx="237964" cy="1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08CD" w:rsidRPr="0074081B" w:rsidRDefault="007F08CD" w:rsidP="007F08C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</w:pPr>
                              <w:r w:rsidRPr="0074081B"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35693" tIns="17847" rIns="35693" bIns="17847" anchor="t" anchorCtr="0" upright="1">
                          <a:noAutofit/>
                        </wps:bodyPr>
                      </wps:wsp>
                      <wps:wsp>
                        <wps:cNvPr id="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637049" y="822567"/>
                            <a:ext cx="238286" cy="1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08CD" w:rsidRPr="0074081B" w:rsidRDefault="007F08CD" w:rsidP="007F08C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</w:pPr>
                              <w:r w:rsidRPr="0074081B"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35693" tIns="17847" rIns="35693" bIns="17847" anchor="t" anchorCtr="0" upright="1">
                          <a:noAutofit/>
                        </wps:bodyPr>
                      </wps:wsp>
                      <wps:wsp>
                        <wps:cNvPr id="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67951" y="793087"/>
                            <a:ext cx="237964" cy="1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08CD" w:rsidRPr="0074081B" w:rsidRDefault="007F08CD" w:rsidP="007F08C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</w:pPr>
                              <w:r w:rsidRPr="0074081B"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35693" tIns="17847" rIns="35693" bIns="17847" anchor="t" anchorCtr="0" upright="1">
                          <a:noAutofit/>
                        </wps:bodyPr>
                      </wps:wsp>
                      <wps:wsp>
                        <wps:cNvPr id="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20575"/>
                            <a:ext cx="238286" cy="1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08CD" w:rsidRPr="0074081B" w:rsidRDefault="007F08CD" w:rsidP="007F08C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</w:pPr>
                              <w:r w:rsidRPr="0074081B"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35693" tIns="17847" rIns="35693" bIns="17847" anchor="t" anchorCtr="0" upright="1">
                          <a:noAutofit/>
                        </wps:bodyPr>
                      </wps:wsp>
                      <wps:wsp>
                        <wps:cNvPr id="9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369098" y="1090775"/>
                            <a:ext cx="238286" cy="1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08CD" w:rsidRPr="0074081B" w:rsidRDefault="007F08CD" w:rsidP="007F08C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</w:pPr>
                              <w:r w:rsidRPr="0074081B"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35693" tIns="17847" rIns="35693" bIns="17847" anchor="t" anchorCtr="0" upright="1">
                          <a:noAutofit/>
                        </wps:bodyPr>
                      </wps:wsp>
                      <wps:wsp>
                        <wps:cNvPr id="1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6195"/>
                            <a:ext cx="238286" cy="1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08CD" w:rsidRPr="0074081B" w:rsidRDefault="007F08CD" w:rsidP="007F08C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</w:pPr>
                              <w:r w:rsidRPr="0074081B"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35693" tIns="17847" rIns="35693" bIns="17847" anchor="t" anchorCtr="0" upright="1">
                          <a:noAutofit/>
                        </wps:bodyPr>
                      </wps:wsp>
                      <wps:wsp>
                        <wps:cNvPr id="11" name="Line 13"/>
                        <wps:cNvCnPr/>
                        <wps:spPr bwMode="auto">
                          <a:xfrm>
                            <a:off x="416598" y="167910"/>
                            <a:ext cx="0" cy="744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FFB8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Line 14"/>
                        <wps:cNvCnPr/>
                        <wps:spPr bwMode="auto">
                          <a:xfrm flipV="1">
                            <a:off x="148969" y="911970"/>
                            <a:ext cx="267629" cy="2380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FFB8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Line 15"/>
                        <wps:cNvCnPr/>
                        <wps:spPr bwMode="auto">
                          <a:xfrm flipV="1">
                            <a:off x="416598" y="911970"/>
                            <a:ext cx="12204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FFB80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833518" y="18906"/>
                            <a:ext cx="237964" cy="1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08CD" w:rsidRPr="0074081B" w:rsidRDefault="007F08CD" w:rsidP="007F08C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</w:pPr>
                              <w:r w:rsidRPr="0074081B"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35693" tIns="17847" rIns="35693" bIns="17847" anchor="t" anchorCtr="0" upright="1">
                          <a:noAutofit/>
                        </wps:bodyPr>
                      </wps:wsp>
                      <wps:wsp>
                        <wps:cNvPr id="1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667036" y="435797"/>
                            <a:ext cx="237964" cy="1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08CD" w:rsidRPr="0074081B" w:rsidRDefault="007F08CD" w:rsidP="007F08CD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</w:pPr>
                              <w:r w:rsidRPr="0074081B">
                                <w:rPr>
                                  <w:rFonts w:ascii="Comic Sans MS" w:hAnsi="Comic Sans MS" w:cs="Comic Sans MS"/>
                                  <w:color w:val="000000"/>
                                  <w:sz w:val="13"/>
                                  <w:szCs w:val="36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35693" tIns="17847" rIns="35693" bIns="17847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6" o:spid="_x0000_s1027" editas="canvas" style="position:absolute;margin-left:318.2pt;margin-top:5.6pt;width:150pt;height:100.85pt;z-index:-251655168" coordsize="19050,12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">
                <v:shape id="_x0000_s1028" type="#_x0000_t75" style="position:absolute;width:19050;height:12807;visibility:visible;mso-wrap-style:square">
                  <v:fill o:detectmouseclick="t"/>
                  <v:path o:connecttype="none"/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4" o:spid="_x0000_s1029" type="#_x0000_t16" style="position:absolute;left:1489;top:1679;width:14881;height:982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LJR8UA&#10;AADaAAAADwAAAGRycy9kb3ducmV2LnhtbESPT2sCMRTE70K/Q3hCL6LZSi2yGqUVBD0I9Q/i8bF5&#10;7kY3L+sm1a2f3giFHoeZ+Q0znja2FFeqvXGs4K2XgCDOnDacK9ht590hCB+QNZaOScEveZhOXlpj&#10;TLW78Zqum5CLCGGfooIihCqV0mcFWfQ9VxFH7+hqiyHKOpe6xluE21L2k+RDWjQcFwqsaFZQdt78&#10;WAUmm50O2+XhYr4H+/d7ters8auj1Gu7+RyBCNSE//Bfe6EV9OF5Jd4AOXk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EslHxQAAANoAAAAPAAAAAAAAAAAAAAAAAJgCAABkcnMv&#10;ZG93bnJldi54bWxQSwUGAAAAAAQABAD1AAAAigMAAAAA&#10;" filled="f" fillcolor="#ffef66">
                  <v:shadow color="#ffb800"/>
                </v:shape>
                <v:shape id="Text Box 5" o:spid="_x0000_s1030" type="#_x0000_t202" style="position:absolute;left:2976;top:189;width:2383;height:1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ByXcMA&#10;AADaAAAADwAAAGRycy9kb3ducmV2LnhtbESPT2vCQBTE7wW/w/IEb3VjpaXErCL+QWlPSYVcn9ln&#10;Esy+Ddltkn77bqHgcZiZ3zDJZjSN6KlztWUFi3kEgriwuuZSweXr+PwOwnlkjY1lUvBDDjbryVOC&#10;sbYDp9RnvhQBwi5GBZX3bSylKyoy6Oa2JQ7ezXYGfZBdKXWHQ4CbRr5E0Zs0WHNYqLClXUXFPfs2&#10;Clya5nySB20OmXw9b/PPPX9clZpNx+0KhKfRP8L/7bNWsIS/K+EG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ByXcMAAADaAAAADwAAAAAAAAAAAAAAAACYAgAAZHJzL2Rv&#10;d25yZXYueG1sUEsFBgAAAAAEAAQA9QAAAIgDAAAAAA==&#10;" filled="f" fillcolor="#ffef66" stroked="f">
                  <v:textbox inset=".99147mm,.49575mm,.99147mm,.49575mm">
                    <w:txbxContent>
                      <w:p w:rsidR="007F08CD" w:rsidRPr="0074081B" w:rsidRDefault="007F08CD" w:rsidP="007F08CD">
                        <w:pPr>
                          <w:autoSpaceDE w:val="0"/>
                          <w:autoSpaceDN w:val="0"/>
                          <w:adjustRightInd w:val="0"/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</w:pPr>
                        <w:r w:rsidRPr="0074081B"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Text Box 6" o:spid="_x0000_s1031" type="#_x0000_t202" style="position:absolute;left:12501;top:2867;width:2383;height:1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nqKcMA&#10;AADaAAAADwAAAGRycy9kb3ducmV2LnhtbESPT2vCQBTE7wW/w/IEb3VjsaXErCL+QWlPSYVcn9ln&#10;Esy+Ddltkn77bqHgcZiZ3zDJZjSN6KlztWUFi3kEgriwuuZSweXr+PwOwnlkjY1lUvBDDjbryVOC&#10;sbYDp9RnvhQBwi5GBZX3bSylKyoy6Oa2JQ7ezXYGfZBdKXWHQ4CbRr5E0Zs0WHNYqLClXUXFPfs2&#10;Clya5nySB20OmXw9b/PPPX9clZpNx+0KhKfRP8L/7bNWsIS/K+EG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nqKcMAAADaAAAADwAAAAAAAAAAAAAAAACYAgAAZHJzL2Rv&#10;d25yZXYueG1sUEsFBgAAAAAEAAQA9QAAAIgDAAAAAA==&#10;" filled="f" fillcolor="#ffef66" stroked="f">
                  <v:textbox inset=".99147mm,.49575mm,.99147mm,.49575mm">
                    <w:txbxContent>
                      <w:p w:rsidR="007F08CD" w:rsidRPr="0074081B" w:rsidRDefault="007F08CD" w:rsidP="007F08CD">
                        <w:pPr>
                          <w:autoSpaceDE w:val="0"/>
                          <w:autoSpaceDN w:val="0"/>
                          <w:adjustRightInd w:val="0"/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</w:pPr>
                        <w:r w:rsidRPr="0074081B"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  <v:shape id="Text Box 7" o:spid="_x0000_s1032" type="#_x0000_t202" style="position:absolute;left:16073;top:487;width:2380;height:1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VPssEA&#10;AADaAAAADwAAAGRycy9kb3ducmV2LnhtbESPQYvCMBSE7wv+h/AEb2vqgrJUYynqorinVsHrs3m2&#10;xealNFHrvzfCwh6HmfmGWSS9acSdOldbVjAZRyCIC6trLhUcDz+f3yCcR9bYWCYFT3KQLAcfC4y1&#10;fXBG99yXIkDYxaig8r6NpXRFRQbd2LbEwbvYzqAPsiul7vAR4KaRX1E0kwZrDgsVtrSqqLjmN6PA&#10;ZdmJt3KjzSaX0116+l3z/qzUaNincxCeev8f/mvvtIIpvK+EGyC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1T7LBAAAA2gAAAA8AAAAAAAAAAAAAAAAAmAIAAGRycy9kb3du&#10;cmV2LnhtbFBLBQYAAAAABAAEAPUAAACGAwAAAAA=&#10;" filled="f" fillcolor="#ffef66" stroked="f">
                  <v:textbox inset=".99147mm,.49575mm,.99147mm,.49575mm">
                    <w:txbxContent>
                      <w:p w:rsidR="007F08CD" w:rsidRPr="0074081B" w:rsidRDefault="007F08CD" w:rsidP="007F08CD">
                        <w:pPr>
                          <w:autoSpaceDE w:val="0"/>
                          <w:autoSpaceDN w:val="0"/>
                          <w:adjustRightInd w:val="0"/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</w:pPr>
                        <w:r w:rsidRPr="0074081B"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shape id="Text Box 8" o:spid="_x0000_s1033" type="#_x0000_t202" style="position:absolute;left:16370;top:8225;width:2383;height:1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fRxcEA&#10;AADaAAAADwAAAGRycy9kb3ducmV2LnhtbESPQYvCMBSE74L/ITzBm6YKinSNpazKip5aF7w+m2db&#10;tnkpTVa7/34jCB6HmfmGWSe9acSdOldbVjCbRiCIC6trLhV8n/eTFQjnkTU2lknBHzlINsPBGmNt&#10;H5zRPfelCBB2MSqovG9jKV1RkUE3tS1x8G62M+iD7EqpO3wEuGnkPIqW0mDNYaHClj4rKn7yX6PA&#10;ZdmFv+ROm10uF4f0ctry8arUeNSnHyA89f4dfrUPWsESnlfCDZ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n0cXBAAAA2gAAAA8AAAAAAAAAAAAAAAAAmAIAAGRycy9kb3du&#10;cmV2LnhtbFBLBQYAAAAABAAEAPUAAACGAwAAAAA=&#10;" filled="f" fillcolor="#ffef66" stroked="f">
                  <v:textbox inset=".99147mm,.49575mm,.99147mm,.49575mm">
                    <w:txbxContent>
                      <w:p w:rsidR="007F08CD" w:rsidRPr="0074081B" w:rsidRDefault="007F08CD" w:rsidP="007F08CD">
                        <w:pPr>
                          <w:autoSpaceDE w:val="0"/>
                          <w:autoSpaceDN w:val="0"/>
                          <w:adjustRightInd w:val="0"/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</w:pPr>
                        <w:r w:rsidRPr="0074081B"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  <w:t>F</w:t>
                        </w:r>
                      </w:p>
                    </w:txbxContent>
                  </v:textbox>
                </v:shape>
                <v:shape id="Text Box 9" o:spid="_x0000_s1034" type="#_x0000_t202" style="position:absolute;left:2679;top:7930;width:2380;height:1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t0XsMA&#10;AADaAAAADwAAAGRycy9kb3ducmV2LnhtbESPT2vCQBTE7wW/w/IEb3VjwbbErCL+QWlPSYVcn9ln&#10;Esy+Ddltkn77bqHgcZiZ3zDJZjSN6KlztWUFi3kEgriwuuZSweXr+PwOwnlkjY1lUvBDDjbryVOC&#10;sbYDp9RnvhQBwi5GBZX3bSylKyoy6Oa2JQ7ezXYGfZBdKXWHQ4CbRr5E0as0WHNYqLClXUXFPfs2&#10;Clya5nySB20OmVyet/nnnj+uSs2m43YFwtPoH+H/9lkreIO/K+EG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Kt0XsMAAADaAAAADwAAAAAAAAAAAAAAAACYAgAAZHJzL2Rv&#10;d25yZXYueG1sUEsFBgAAAAAEAAQA9QAAAIgDAAAAAA==&#10;" filled="f" fillcolor="#ffef66" stroked="f">
                  <v:textbox inset=".99147mm,.49575mm,.99147mm,.49575mm">
                    <w:txbxContent>
                      <w:p w:rsidR="007F08CD" w:rsidRPr="0074081B" w:rsidRDefault="007F08CD" w:rsidP="007F08CD">
                        <w:pPr>
                          <w:autoSpaceDE w:val="0"/>
                          <w:autoSpaceDN w:val="0"/>
                          <w:adjustRightInd w:val="0"/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</w:pPr>
                        <w:r w:rsidRPr="0074081B"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  <w:t>E</w:t>
                        </w:r>
                      </w:p>
                    </w:txbxContent>
                  </v:textbox>
                </v:shape>
                <v:shape id="Text Box 10" o:spid="_x0000_s1035" type="#_x0000_t202" style="position:absolute;top:11205;width:2382;height:1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TgLL8A&#10;AADaAAAADwAAAGRycy9kb3ducmV2LnhtbERPTWuDQBC9F/oflink1qwtJBTrKpJaEtKTpuB14k5U&#10;4s6Ku0nMv88eCj0+3neSzWYQV5pcb1nB2zICQdxY3XOr4Pfw/foBwnlkjYNlUnAnB1n6/JRgrO2N&#10;S7pWvhUhhF2MCjrvx1hK13Rk0C3tSBy4k50M+gCnVuoJbyHcDPI9itbSYM+hocORNh015+piFLiy&#10;rHkrC22KSq52ef3zxfujUouXOf8E4Wn2/+I/904rCFvDlXADZP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NOAsvwAAANoAAAAPAAAAAAAAAAAAAAAAAJgCAABkcnMvZG93bnJl&#10;di54bWxQSwUGAAAAAAQABAD1AAAAhAMAAAAA&#10;" filled="f" fillcolor="#ffef66" stroked="f">
                  <v:textbox inset=".99147mm,.49575mm,.99147mm,.49575mm">
                    <w:txbxContent>
                      <w:p w:rsidR="007F08CD" w:rsidRPr="0074081B" w:rsidRDefault="007F08CD" w:rsidP="007F08CD">
                        <w:pPr>
                          <w:autoSpaceDE w:val="0"/>
                          <w:autoSpaceDN w:val="0"/>
                          <w:adjustRightInd w:val="0"/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</w:pPr>
                        <w:r w:rsidRPr="0074081B"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  <w:t>H</w:t>
                        </w:r>
                      </w:p>
                    </w:txbxContent>
                  </v:textbox>
                </v:shape>
                <v:shape id="Text Box 11" o:spid="_x0000_s1036" type="#_x0000_t202" style="position:absolute;left:13690;top:10907;width:2383;height:1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hFt8MA&#10;AADaAAAADwAAAGRycy9kb3ducmV2LnhtbESPT2vCQBTE7wW/w/IEb3VjwdLGrCL+QWlPSYVcn9ln&#10;Esy+Ddltkn77bqHgcZiZ3zDJZjSN6KlztWUFi3kEgriwuuZSweXr+PwGwnlkjY1lUvBDDjbryVOC&#10;sbYDp9RnvhQBwi5GBZX3bSylKyoy6Oa2JQ7ezXYGfZBdKXWHQ4CbRr5E0as0WHNYqLClXUXFPfs2&#10;Clya5nySB20OmVyet/nnnj+uSs2m43YFwtPoH+H/9lkreIe/K+EG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nhFt8MAAADaAAAADwAAAAAAAAAAAAAAAACYAgAAZHJzL2Rv&#10;d25yZXYueG1sUEsFBgAAAAAEAAQA9QAAAIgDAAAAAA==&#10;" filled="f" fillcolor="#ffef66" stroked="f">
                  <v:textbox inset=".99147mm,.49575mm,.99147mm,.49575mm">
                    <w:txbxContent>
                      <w:p w:rsidR="007F08CD" w:rsidRPr="0074081B" w:rsidRDefault="007F08CD" w:rsidP="007F08CD">
                        <w:pPr>
                          <w:autoSpaceDE w:val="0"/>
                          <w:autoSpaceDN w:val="0"/>
                          <w:adjustRightInd w:val="0"/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</w:pPr>
                        <w:r w:rsidRPr="0074081B"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  <w:t>G</w:t>
                        </w:r>
                      </w:p>
                    </w:txbxContent>
                  </v:textbox>
                </v:shape>
                <v:shape id="Text Box 12" o:spid="_x0000_s1037" type="#_x0000_t202" style="position:absolute;top:3761;width:2382;height:1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lRjMIA&#10;AADbAAAADwAAAGRycy9kb3ducmV2LnhtbESPQWvCQBCF7wX/wzJCb3VjoSLRVUQtFXtKFLyO2TEJ&#10;ZmdDdqvx3zuHgrcZ3pv3vpkve9eoG3Wh9mxgPEpAERfe1lwaOB6+P6agQkS22HgmAw8KsFwM3uaY&#10;Wn/njG55LJWEcEjRQBVjm2odioochpFviUW7+M5hlLUrte3wLuGu0Z9JMtEOa5aGCltaV1Rc8z9n&#10;IGTZiX/01rptrr92q9PvhvdnY96H/WoGKlIfX+b/650VfKGXX2QAv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WVGMwgAAANsAAAAPAAAAAAAAAAAAAAAAAJgCAABkcnMvZG93&#10;bnJldi54bWxQSwUGAAAAAAQABAD1AAAAhwMAAAAA&#10;" filled="f" fillcolor="#ffef66" stroked="f">
                  <v:textbox inset=".99147mm,.49575mm,.99147mm,.49575mm">
                    <w:txbxContent>
                      <w:p w:rsidR="007F08CD" w:rsidRPr="0074081B" w:rsidRDefault="007F08CD" w:rsidP="007F08CD">
                        <w:pPr>
                          <w:autoSpaceDE w:val="0"/>
                          <w:autoSpaceDN w:val="0"/>
                          <w:adjustRightInd w:val="0"/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</w:pPr>
                        <w:r w:rsidRPr="0074081B"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  <w:t>D</w:t>
                        </w:r>
                      </w:p>
                    </w:txbxContent>
                  </v:textbox>
                </v:shape>
                <v:line id="Line 13" o:spid="_x0000_s1038" style="position:absolute;visibility:visible;mso-wrap-style:square" from="4165,1679" to="4165,9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Vhvr4AAADbAAAADwAAAGRycy9kb3ducmV2LnhtbERPTYvCMBC9C/6HMAt7EZvqQaWalkUQ&#10;vNbdvY/N2BSbSWliW/+9WRD2No/3OYdisq0YqPeNYwWrJAVBXDndcK3g5/u03IHwAVlj65gUPMlD&#10;kc9nB8y0G7mk4RJqEUPYZ6jAhNBlUvrKkEWfuI44cjfXWwwR9rXUPY4x3LZynaYbabHh2GCwo6Oh&#10;6n55WAXXbVkOjdnc134xUftbm/HYlUp9fkxfexCBpvAvfrvPOs5fwd8v8QCZv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jBWG+vgAAANsAAAAPAAAAAAAAAAAAAAAAAKEC&#10;AABkcnMvZG93bnJldi54bWxQSwUGAAAAAAQABAD5AAAAjAMAAAAA&#10;">
                  <v:stroke dashstyle="dash"/>
                  <v:shadow color="#ffb800"/>
                </v:line>
                <v:line id="Line 14" o:spid="_x0000_s1039" style="position:absolute;flip:y;visibility:visible;mso-wrap-style:square" from="1489,9119" to="4165,11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NkeMIAAADbAAAADwAAAGRycy9kb3ducmV2LnhtbERPS2uDQBC+B/Iflgn0lqxaaIvJJoSU&#10;gidLHj14G9yJStxZ427V/vtuIdDbfHzP2ewm04qBetdYVhCvIhDEpdUNVwou54/lGwjnkTW2lknB&#10;DznYbeezDabajnyk4eQrEULYpaig9r5LpXRlTQbdynbEgbva3qAPsK+k7nEM4aaVSRS9SIMNh4Ya&#10;OzrUVN5O30aBK9x7Uj4X8Wt+Ly5t9Znl+JUp9bSY9msQnib/L364Mx3mJ/D3Szh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NkeMIAAADbAAAADwAAAAAAAAAAAAAA&#10;AAChAgAAZHJzL2Rvd25yZXYueG1sUEsFBgAAAAAEAAQA+QAAAJADAAAAAA==&#10;">
                  <v:stroke dashstyle="dash"/>
                  <v:shadow color="#ffb800"/>
                </v:line>
                <v:line id="Line 15" o:spid="_x0000_s1040" style="position:absolute;flip:y;visibility:visible;mso-wrap-style:square" from="4165,9119" to="16370,9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/B48EAAADbAAAADwAAAGRycy9kb3ducmV2LnhtbERPTWvCQBC9F/wPyxS8NRsVakldpShC&#10;ThZtesht2B2TYHY2ZleN/75bELzN433OYjXYVlyp941jBZMkBUGsnWm4UlD8bN8+QPiAbLB1TAru&#10;5GG1HL0sMDPuxnu6HkIlYgj7DBXUIXSZlF7XZNEnriOO3NH1FkOEfSVNj7cYbls5TdN3abHh2FBj&#10;R+ua9OlwsQp86TdTPSsn8925LNrqO9/hb67U+HX4+gQRaAhP8cOdmzh/Bv+/xAPk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X8HjwQAAANsAAAAPAAAAAAAAAAAAAAAA&#10;AKECAABkcnMvZG93bnJldi54bWxQSwUGAAAAAAQABAD5AAAAjwMAAAAA&#10;">
                  <v:stroke dashstyle="dash"/>
                  <v:shadow color="#ffb800"/>
                </v:line>
                <v:shape id="Text Box 16" o:spid="_x0000_s1041" type="#_x0000_t202" style="position:absolute;left:8335;top:189;width:2379;height:1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JXj78A&#10;AADbAAAADwAAAGRycy9kb3ducmV2LnhtbERPTYvCMBC9C/6HMMLebLqyinSNIuqyoqfWBa9jM7Zl&#10;m0lpotZ/bwTB2zze58wWnanFlVpXWVbwGcUgiHOrKy4U/B1+hlMQziNrrC2Tgjs5WMz7vRkm2t44&#10;pWvmCxFC2CWooPS+SaR0eUkGXWQb4sCdbWvQB9gWUrd4C+GmlqM4nkiDFYeGEhtalZT/ZxejwKXp&#10;kX/lRptNJsfb5XG/5t1JqY9Bt/wG4anzb/HLvdVh/hc8fw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YlePvwAAANsAAAAPAAAAAAAAAAAAAAAAAJgCAABkcnMvZG93bnJl&#10;di54bWxQSwUGAAAAAAQABAD1AAAAhAMAAAAA&#10;" filled="f" fillcolor="#ffef66" stroked="f">
                  <v:textbox inset=".99147mm,.49575mm,.99147mm,.49575mm">
                    <w:txbxContent>
                      <w:p w:rsidR="007F08CD" w:rsidRPr="0074081B" w:rsidRDefault="007F08CD" w:rsidP="007F08CD">
                        <w:pPr>
                          <w:autoSpaceDE w:val="0"/>
                          <w:autoSpaceDN w:val="0"/>
                          <w:adjustRightInd w:val="0"/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</w:pPr>
                        <w:r w:rsidRPr="0074081B"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  <w:t>J</w:t>
                        </w:r>
                      </w:p>
                    </w:txbxContent>
                  </v:textbox>
                </v:shape>
                <v:shape id="Text Box 17" o:spid="_x0000_s1042" type="#_x0000_t202" style="position:absolute;left:16670;top:4357;width:2380;height:1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7yFMAA&#10;AADbAAAADwAAAGRycy9kb3ducmV2LnhtbERPTWvCQBC9F/wPywje6sZCSonZiGiK0p4SBa9jdkyC&#10;2dmQXTX++26h0Ns83uekq9F04k6Day0rWMwjEMSV1S3XCo6Hz9cPEM4ja+wsk4InOVhlk5cUE20f&#10;XNC99LUIIewSVNB43ydSuqohg25ue+LAXexg0Ac41FIP+AjhppNvUfQuDbYcGhrsadNQdS1vRoEr&#10;ihPvZK5NXsp4vz59b/nrrNRsOq6XIDyN/l/8597rMD+G31/CAT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y7yFMAAAADbAAAADwAAAAAAAAAAAAAAAACYAgAAZHJzL2Rvd25y&#10;ZXYueG1sUEsFBgAAAAAEAAQA9QAAAIUDAAAAAA==&#10;" filled="f" fillcolor="#ffef66" stroked="f">
                  <v:textbox inset=".99147mm,.49575mm,.99147mm,.49575mm">
                    <w:txbxContent>
                      <w:p w:rsidR="007F08CD" w:rsidRPr="0074081B" w:rsidRDefault="007F08CD" w:rsidP="007F08CD">
                        <w:pPr>
                          <w:autoSpaceDE w:val="0"/>
                          <w:autoSpaceDN w:val="0"/>
                          <w:adjustRightInd w:val="0"/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</w:pPr>
                        <w:r w:rsidRPr="0074081B">
                          <w:rPr>
                            <w:rFonts w:ascii="Comic Sans MS" w:hAnsi="Comic Sans MS" w:cs="Comic Sans MS"/>
                            <w:color w:val="000000"/>
                            <w:sz w:val="13"/>
                            <w:szCs w:val="36"/>
                          </w:rP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F08CD" w:rsidRPr="00435C76" w:rsidRDefault="00435C76" w:rsidP="007F08CD">
      <w:pPr>
        <w:tabs>
          <w:tab w:val="left" w:pos="5420"/>
        </w:tabs>
        <w:rPr>
          <w:b/>
          <w:i/>
          <w:szCs w:val="24"/>
        </w:rPr>
      </w:pPr>
      <w:r>
        <w:rPr>
          <w:b/>
          <w:i/>
          <w:szCs w:val="24"/>
        </w:rPr>
        <w:t>For #7-9, use the diagram at the right</w:t>
      </w:r>
      <w:r w:rsidR="007F08CD" w:rsidRPr="00435C76">
        <w:rPr>
          <w:b/>
          <w:i/>
          <w:szCs w:val="24"/>
        </w:rPr>
        <w:t xml:space="preserve">.  </w:t>
      </w:r>
    </w:p>
    <w:p w:rsidR="007F08CD" w:rsidRPr="007F08CD" w:rsidRDefault="00435C76" w:rsidP="007F08CD">
      <w:pPr>
        <w:tabs>
          <w:tab w:val="left" w:pos="5420"/>
        </w:tabs>
        <w:rPr>
          <w:b/>
          <w:szCs w:val="24"/>
        </w:rPr>
      </w:pPr>
      <w:r>
        <w:rPr>
          <w:szCs w:val="24"/>
        </w:rPr>
        <w:t xml:space="preserve">7.        </w:t>
      </w:r>
      <w:r w:rsidR="007F08CD" w:rsidRPr="007F08CD">
        <w:rPr>
          <w:szCs w:val="24"/>
        </w:rPr>
        <w:t>Name a point that is collinear with A and B.</w:t>
      </w:r>
    </w:p>
    <w:p w:rsidR="007F08CD" w:rsidRPr="007F08CD" w:rsidRDefault="007F08CD" w:rsidP="007F08CD">
      <w:pPr>
        <w:tabs>
          <w:tab w:val="left" w:pos="5420"/>
        </w:tabs>
        <w:ind w:left="360"/>
        <w:rPr>
          <w:b/>
          <w:szCs w:val="24"/>
        </w:rPr>
      </w:pPr>
    </w:p>
    <w:p w:rsidR="007F08CD" w:rsidRPr="007F08CD" w:rsidRDefault="00435C76" w:rsidP="007F08CD">
      <w:pPr>
        <w:tabs>
          <w:tab w:val="left" w:pos="5420"/>
        </w:tabs>
        <w:rPr>
          <w:b/>
          <w:szCs w:val="24"/>
        </w:rPr>
      </w:pPr>
      <w:r>
        <w:rPr>
          <w:szCs w:val="24"/>
        </w:rPr>
        <w:t>8</w:t>
      </w:r>
      <w:r w:rsidR="007F08CD" w:rsidRPr="007F08CD">
        <w:rPr>
          <w:szCs w:val="24"/>
        </w:rPr>
        <w:t xml:space="preserve">.  </w:t>
      </w:r>
      <w:r>
        <w:rPr>
          <w:szCs w:val="24"/>
        </w:rPr>
        <w:t xml:space="preserve">      </w:t>
      </w:r>
      <w:r w:rsidR="007F08CD" w:rsidRPr="007F08CD">
        <w:rPr>
          <w:szCs w:val="24"/>
        </w:rPr>
        <w:t>Name a point that is coplanar with D, C, and G.</w:t>
      </w:r>
    </w:p>
    <w:p w:rsidR="007F08CD" w:rsidRPr="007F08CD" w:rsidRDefault="007F08CD" w:rsidP="007F08CD">
      <w:pPr>
        <w:tabs>
          <w:tab w:val="left" w:pos="5420"/>
        </w:tabs>
        <w:ind w:left="360"/>
        <w:rPr>
          <w:b/>
          <w:szCs w:val="24"/>
        </w:rPr>
      </w:pPr>
    </w:p>
    <w:p w:rsidR="007F08CD" w:rsidRPr="007F08CD" w:rsidRDefault="00435C76" w:rsidP="007F08CD">
      <w:pPr>
        <w:tabs>
          <w:tab w:val="left" w:pos="5420"/>
        </w:tabs>
        <w:rPr>
          <w:b/>
          <w:szCs w:val="24"/>
        </w:rPr>
      </w:pPr>
      <w:r>
        <w:rPr>
          <w:szCs w:val="24"/>
        </w:rPr>
        <w:t>9</w:t>
      </w:r>
      <w:r w:rsidR="007F08CD" w:rsidRPr="007F08CD">
        <w:rPr>
          <w:szCs w:val="24"/>
        </w:rPr>
        <w:t xml:space="preserve">.  </w:t>
      </w:r>
      <w:r>
        <w:rPr>
          <w:szCs w:val="24"/>
        </w:rPr>
        <w:t xml:space="preserve">      </w:t>
      </w:r>
      <w:r w:rsidR="007F08CD" w:rsidRPr="007F08CD">
        <w:rPr>
          <w:szCs w:val="24"/>
        </w:rPr>
        <w:t>Name a point that is coplanar with B, F, and D.</w:t>
      </w:r>
    </w:p>
    <w:p w:rsidR="007F08CD" w:rsidRPr="007F08CD" w:rsidRDefault="007F08CD" w:rsidP="007F08CD">
      <w:pPr>
        <w:rPr>
          <w:szCs w:val="24"/>
        </w:rPr>
      </w:pPr>
    </w:p>
    <w:p w:rsidR="007F08CD" w:rsidRPr="007F08CD" w:rsidRDefault="007F08CD" w:rsidP="007F08CD">
      <w:pPr>
        <w:rPr>
          <w:szCs w:val="24"/>
        </w:rPr>
      </w:pPr>
    </w:p>
    <w:p w:rsidR="007F08CD" w:rsidRDefault="003E7ED1" w:rsidP="003E7ED1">
      <w:pPr>
        <w:pStyle w:val="NoSpacing"/>
        <w:ind w:left="5040" w:hanging="5040"/>
        <w:rPr>
          <w:rFonts w:ascii="Book Antiqua" w:hAnsi="Book Antiqua"/>
          <w:b w:val="0"/>
        </w:rPr>
      </w:pPr>
      <w:r w:rsidRPr="003E7ED1">
        <w:rPr>
          <w:rFonts w:ascii="Book Antiqua" w:hAnsi="Book Antiqua"/>
          <w:b w:val="0"/>
        </w:rPr>
        <w:t>10.      I</w:t>
      </w:r>
      <w:r>
        <w:rPr>
          <w:rFonts w:ascii="Book Antiqua" w:hAnsi="Book Antiqua"/>
          <w:b w:val="0"/>
        </w:rPr>
        <w:t xml:space="preserve">f </w:t>
      </w:r>
      <m:oMath>
        <m:r>
          <m:rPr>
            <m:sty m:val="bi"/>
          </m:rPr>
          <w:rPr>
            <w:rFonts w:ascii="Cambria Math" w:hAnsi="Cambria Math"/>
          </w:rPr>
          <m:t>AB=14</m:t>
        </m:r>
      </m:oMath>
      <w:r>
        <w:rPr>
          <w:rFonts w:ascii="Book Antiqua" w:hAnsi="Book Antiqua"/>
          <w:b w:val="0"/>
        </w:rPr>
        <w:t xml:space="preserve"> </w:t>
      </w:r>
      <w:proofErr w:type="gramStart"/>
      <w:r>
        <w:rPr>
          <w:rFonts w:ascii="Book Antiqua" w:hAnsi="Book Antiqua"/>
          <w:b w:val="0"/>
        </w:rPr>
        <w:t xml:space="preserve">and </w:t>
      </w:r>
      <w:proofErr w:type="gramEnd"/>
      <m:oMath>
        <m:r>
          <m:rPr>
            <m:sty m:val="bi"/>
          </m:rPr>
          <w:rPr>
            <w:rFonts w:ascii="Cambria Math" w:hAnsi="Cambria Math"/>
          </w:rPr>
          <m:t>BC=8</m:t>
        </m:r>
      </m:oMath>
      <w:r>
        <w:rPr>
          <w:rFonts w:ascii="Book Antiqua" w:hAnsi="Book Antiqua"/>
          <w:b w:val="0"/>
        </w:rPr>
        <w:t>, find</w:t>
      </w:r>
      <w:r w:rsidRPr="003E7ED1">
        <w:rPr>
          <w:rFonts w:ascii="Book Antiqua" w:hAnsi="Book Antiqua"/>
          <w:b w:val="0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AC</m:t>
        </m:r>
      </m:oMath>
      <w:r w:rsidRPr="003E7ED1">
        <w:rPr>
          <w:rFonts w:ascii="Book Antiqua" w:hAnsi="Book Antiqua"/>
          <w:b w:val="0"/>
        </w:rPr>
        <w:t>.</w:t>
      </w:r>
      <w:r>
        <w:rPr>
          <w:rFonts w:ascii="Book Antiqua" w:eastAsia="Times New Roman" w:hAnsi="Book Antiqua"/>
          <w:b w:val="0"/>
        </w:rPr>
        <w:tab/>
      </w:r>
      <w:r>
        <w:rPr>
          <w:rFonts w:ascii="Book Antiqua" w:eastAsia="Times New Roman" w:hAnsi="Book Antiqua"/>
          <w:b w:val="0"/>
        </w:rPr>
        <w:tab/>
      </w:r>
      <w:r>
        <w:rPr>
          <w:rFonts w:ascii="Book Antiqua" w:hAnsi="Book Antiqua"/>
          <w:b w:val="0"/>
        </w:rPr>
        <w:t>11</w:t>
      </w:r>
      <w:r w:rsidR="009C4D67">
        <w:rPr>
          <w:rFonts w:ascii="Book Antiqua" w:hAnsi="Book Antiqua"/>
          <w:b w:val="0"/>
        </w:rPr>
        <w:t>.</w:t>
      </w:r>
      <w:r w:rsidR="009C4D67">
        <w:rPr>
          <w:rFonts w:ascii="Book Antiqua" w:hAnsi="Book Antiqua"/>
          <w:b w:val="0"/>
        </w:rPr>
        <w:tab/>
      </w:r>
      <w:r w:rsidR="007F08CD" w:rsidRPr="007F08CD">
        <w:rPr>
          <w:rFonts w:ascii="Book Antiqua" w:hAnsi="Book Antiqua"/>
          <w:b w:val="0"/>
        </w:rPr>
        <w:t xml:space="preserve">If AD = 39, find </w:t>
      </w:r>
      <w:r w:rsidR="007F08CD" w:rsidRPr="007F08CD">
        <w:rPr>
          <w:rFonts w:ascii="Book Antiqua" w:hAnsi="Book Antiqua"/>
          <w:b w:val="0"/>
          <w:i/>
        </w:rPr>
        <w:t>x</w:t>
      </w:r>
      <w:r w:rsidR="007F08CD" w:rsidRPr="007F08CD">
        <w:rPr>
          <w:rFonts w:ascii="Book Antiqua" w:hAnsi="Book Antiqua"/>
          <w:b w:val="0"/>
        </w:rPr>
        <w:t>.</w:t>
      </w:r>
      <w:r w:rsidR="007F08CD" w:rsidRPr="007F08CD">
        <w:rPr>
          <w:rFonts w:ascii="Book Antiqua" w:hAnsi="Book Antiqua"/>
          <w:b w:val="0"/>
        </w:rPr>
        <w:tab/>
      </w:r>
    </w:p>
    <w:p w:rsidR="003E7ED1" w:rsidRDefault="003E7ED1" w:rsidP="003E7ED1">
      <w:pPr>
        <w:pStyle w:val="NoSpacing"/>
        <w:ind w:left="5040" w:hanging="5040"/>
        <w:rPr>
          <w:rFonts w:ascii="Book Antiqua" w:hAnsi="Book Antiqua"/>
          <w:b w:val="0"/>
        </w:rPr>
      </w:pPr>
      <w:r>
        <w:rPr>
          <w:rFonts w:ascii="Book Antiqua" w:hAnsi="Book Antiqua"/>
          <w:b w:val="0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AB8E30B" wp14:editId="11EAE096">
                <wp:simplePos x="0" y="0"/>
                <wp:positionH relativeFrom="column">
                  <wp:posOffset>3924300</wp:posOffset>
                </wp:positionH>
                <wp:positionV relativeFrom="paragraph">
                  <wp:posOffset>117475</wp:posOffset>
                </wp:positionV>
                <wp:extent cx="2305050" cy="438150"/>
                <wp:effectExtent l="0" t="0" r="0" b="254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0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7ED1" w:rsidRDefault="003E7ED1" w:rsidP="003E7ED1">
                            <w:r>
                              <w:object w:dxaOrig="3773" w:dyaOrig="562">
                                <v:shape id="_x0000_i1028" type="#_x0000_t75" style="width:188.65pt;height:28.1pt" o:ole="">
                                  <v:imagedata r:id="rId12" o:title=""/>
                                </v:shape>
                                <o:OLEObject Type="Embed" ProgID="FXDraw3.Document" ShapeID="_x0000_i1028" DrawAspect="Content" ObjectID="_1436339825" r:id="rId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" o:spid="_x0000_s1043" type="#_x0000_t202" style="position:absolute;left:0;text-align:left;margin-left:309pt;margin-top:9.25pt;width:181.5pt;height:34.5pt;z-index:2516725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" filled="f" stroked="f" strokeweight=".5pt">
                <v:textbox style="mso-fit-shape-to-text:t">
                  <w:txbxContent>
                    <w:p w:rsidR="003E7ED1" w:rsidRDefault="003E7ED1" w:rsidP="003E7ED1">
                      <w:r>
                        <w:object w:dxaOrig="3773" w:dyaOrig="562">
                          <v:shape id="_x0000_i1028" type="#_x0000_t75" style="width:188.65pt;height:28.1pt" o:ole="">
                            <v:imagedata r:id="rId14" o:title=""/>
                          </v:shape>
                          <o:OLEObject Type="Embed" ProgID="FXDraw3.Document" ShapeID="_x0000_i1028" DrawAspect="Content" ObjectID="_1435424072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E7ED1" w:rsidRDefault="009C4D67" w:rsidP="003E7ED1">
      <w:pPr>
        <w:pStyle w:val="NoSpacing"/>
        <w:ind w:left="5040" w:hanging="5040"/>
        <w:rPr>
          <w:rFonts w:ascii="Book Antiqua" w:hAnsi="Book Antiqua"/>
          <w:b w:val="0"/>
        </w:rPr>
      </w:pPr>
      <w:r>
        <w:rPr>
          <w:rFonts w:ascii="Book Antiqua" w:hAnsi="Book Antiqua"/>
          <w:b w:val="0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A6C04C4" wp14:editId="6CFF8314">
                <wp:simplePos x="0" y="0"/>
                <wp:positionH relativeFrom="column">
                  <wp:posOffset>276225</wp:posOffset>
                </wp:positionH>
                <wp:positionV relativeFrom="paragraph">
                  <wp:posOffset>13970</wp:posOffset>
                </wp:positionV>
                <wp:extent cx="2305050" cy="43815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0" cy="438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E7ED1" w:rsidRDefault="003E7ED1" w:rsidP="003E7ED1">
                            <w:r>
                              <w:object w:dxaOrig="3773" w:dyaOrig="372">
                                <v:shape id="_x0000_i1030" type="#_x0000_t75" style="width:188.65pt;height:18.6pt" o:ole="">
                                  <v:imagedata r:id="rId16" o:title=""/>
                                </v:shape>
                                <o:OLEObject Type="Embed" ProgID="FXDraw3.Document" ShapeID="_x0000_i1030" DrawAspect="Content" ObjectID="_1436339826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" o:spid="_x0000_s1044" type="#_x0000_t202" style="position:absolute;left:0;text-align:left;margin-left:21.75pt;margin-top:1.1pt;width:181.5pt;height:34.5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" filled="f" stroked="f" strokeweight=".5pt">
                <v:textbox style="mso-fit-shape-to-text:t">
                  <w:txbxContent>
                    <w:p w:rsidR="003E7ED1" w:rsidRDefault="003E7ED1" w:rsidP="003E7ED1">
                      <w:r>
                        <w:object w:dxaOrig="3773" w:dyaOrig="372">
                          <v:shape id="_x0000_i1027" type="#_x0000_t75" style="width:188.65pt;height:18.6pt" o:ole="">
                            <v:imagedata r:id="rId18" o:title=""/>
                          </v:shape>
                          <o:OLEObject Type="Embed" ProgID="FXDraw3.Document" ShapeID="_x0000_i1027" DrawAspect="Content" ObjectID="_1435424071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E7ED1" w:rsidRDefault="003E7ED1" w:rsidP="003E7ED1">
      <w:pPr>
        <w:pStyle w:val="NoSpacing"/>
        <w:ind w:left="5040" w:hanging="5040"/>
        <w:rPr>
          <w:rFonts w:ascii="Book Antiqua" w:hAnsi="Book Antiqua"/>
          <w:b w:val="0"/>
        </w:rPr>
      </w:pPr>
    </w:p>
    <w:p w:rsidR="003E7ED1" w:rsidRDefault="003E7ED1" w:rsidP="003E7ED1">
      <w:pPr>
        <w:pStyle w:val="NoSpacing"/>
        <w:ind w:left="5040" w:hanging="5040"/>
        <w:rPr>
          <w:rFonts w:ascii="Book Antiqua" w:hAnsi="Book Antiqua"/>
          <w:b w:val="0"/>
        </w:rPr>
      </w:pPr>
    </w:p>
    <w:p w:rsidR="009C4D67" w:rsidRPr="009C4D67" w:rsidRDefault="009C4D67" w:rsidP="007F08CD">
      <w:pPr>
        <w:pStyle w:val="NoSpacing"/>
        <w:rPr>
          <w:rFonts w:ascii="Book Antiqua" w:hAnsi="Book Antiqua"/>
          <w:i/>
        </w:rPr>
      </w:pPr>
      <w:r w:rsidRPr="009C4D67">
        <w:rPr>
          <w:rFonts w:ascii="Book Antiqua" w:hAnsi="Book Antiqua"/>
          <w:i/>
        </w:rPr>
        <w:t>For #12-14, draw a picture described in each question before answering the question.</w:t>
      </w:r>
    </w:p>
    <w:p w:rsidR="007F08CD" w:rsidRPr="008A3EEE" w:rsidRDefault="009C4D67" w:rsidP="007F08CD">
      <w:pPr>
        <w:pStyle w:val="NoSpacing"/>
        <w:rPr>
          <w:rFonts w:ascii="Book Antiqua" w:hAnsi="Book Antiqua"/>
        </w:rPr>
      </w:pPr>
      <w:r>
        <w:rPr>
          <w:rFonts w:ascii="Book Antiqua" w:hAnsi="Book Antiqua"/>
          <w:b w:val="0"/>
        </w:rPr>
        <w:t>12</w:t>
      </w:r>
      <w:r w:rsidR="007F08CD" w:rsidRPr="007F08CD">
        <w:rPr>
          <w:rFonts w:ascii="Book Antiqua" w:hAnsi="Book Antiqua"/>
          <w:b w:val="0"/>
        </w:rPr>
        <w:t xml:space="preserve">.  </w:t>
      </w:r>
      <w:r>
        <w:rPr>
          <w:rFonts w:ascii="Book Antiqua" w:hAnsi="Book Antiqua"/>
          <w:b w:val="0"/>
        </w:rPr>
        <w:tab/>
      </w:r>
      <w:r w:rsidR="007F08CD" w:rsidRPr="007F08CD">
        <w:rPr>
          <w:rFonts w:ascii="Book Antiqua" w:hAnsi="Book Antiqua"/>
          <w:b w:val="0"/>
        </w:rPr>
        <w:t xml:space="preserve">If line </w:t>
      </w:r>
      <w:r w:rsidR="007F08CD" w:rsidRPr="007F08CD">
        <w:rPr>
          <w:rFonts w:ascii="Book Antiqua" w:hAnsi="Book Antiqua"/>
          <w:b w:val="0"/>
          <w:i/>
        </w:rPr>
        <w:t>m</w:t>
      </w:r>
      <w:r w:rsidR="007F08CD" w:rsidRPr="007F08CD">
        <w:rPr>
          <w:rFonts w:ascii="Book Antiqua" w:hAnsi="Book Antiqua"/>
          <w:b w:val="0"/>
        </w:rPr>
        <w:t xml:space="preserve"> bisects segment </w:t>
      </w:r>
      <m:oMath>
        <m:r>
          <m:rPr>
            <m:sty m:val="bi"/>
          </m:rPr>
          <w:rPr>
            <w:rFonts w:ascii="Cambria Math" w:hAnsi="Cambria Math"/>
          </w:rPr>
          <m:t>DL</m:t>
        </m:r>
      </m:oMath>
      <w:r w:rsidR="007F08CD" w:rsidRPr="007F08CD">
        <w:rPr>
          <w:rFonts w:ascii="Book Antiqua" w:hAnsi="Book Antiqua"/>
          <w:b w:val="0"/>
        </w:rPr>
        <w:t xml:space="preserve"> at point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 w:rsidR="007F08CD" w:rsidRPr="007F08CD">
        <w:rPr>
          <w:rFonts w:ascii="Book Antiqua" w:hAnsi="Book Antiqua"/>
          <w:b w:val="0"/>
        </w:rPr>
        <w:t xml:space="preserve"> and </w:t>
      </w:r>
      <m:oMath>
        <m:r>
          <m:rPr>
            <m:sty m:val="bi"/>
          </m:rPr>
          <w:rPr>
            <w:rFonts w:ascii="Cambria Math" w:hAnsi="Cambria Math"/>
          </w:rPr>
          <m:t>DT=20</m:t>
        </m:r>
      </m:oMath>
      <w:r>
        <w:rPr>
          <w:rFonts w:ascii="Book Antiqua" w:hAnsi="Book Antiqua"/>
          <w:b w:val="0"/>
        </w:rPr>
        <w:t xml:space="preserve"> and </w:t>
      </w:r>
      <m:oMath>
        <m:r>
          <m:rPr>
            <m:sty m:val="bi"/>
          </m:rPr>
          <w:rPr>
            <w:rFonts w:ascii="Cambria Math" w:hAnsi="Cambria Math"/>
          </w:rPr>
          <m:t>TL=4(x+1),</m:t>
        </m:r>
      </m:oMath>
      <w:r w:rsidR="007F08CD" w:rsidRPr="007F08CD">
        <w:rPr>
          <w:rFonts w:ascii="Book Antiqua" w:hAnsi="Book Antiqua"/>
          <w:b w:val="0"/>
        </w:rPr>
        <w:t xml:space="preserve"> </w:t>
      </w:r>
      <w:proofErr w:type="gramStart"/>
      <w:r w:rsidR="007F08CD" w:rsidRPr="007F08CD">
        <w:rPr>
          <w:rFonts w:ascii="Book Antiqua" w:hAnsi="Book Antiqua"/>
          <w:b w:val="0"/>
        </w:rPr>
        <w:t xml:space="preserve">find </w:t>
      </w:r>
      <w:proofErr w:type="gramEnd"/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7F08CD" w:rsidRPr="007F08CD">
        <w:rPr>
          <w:rFonts w:ascii="Book Antiqua" w:hAnsi="Book Antiqua"/>
          <w:b w:val="0"/>
        </w:rPr>
        <w:t xml:space="preserve">.   </w:t>
      </w:r>
    </w:p>
    <w:p w:rsidR="007F08CD" w:rsidRPr="007F08CD" w:rsidRDefault="007F08CD" w:rsidP="009C4D67">
      <w:pPr>
        <w:pStyle w:val="NoSpacing"/>
        <w:rPr>
          <w:rFonts w:ascii="Book Antiqua" w:hAnsi="Book Antiqua"/>
          <w:b w:val="0"/>
        </w:rPr>
      </w:pPr>
    </w:p>
    <w:p w:rsidR="007F08CD" w:rsidRPr="009C4D67" w:rsidRDefault="009C4D67" w:rsidP="009C4D67">
      <w:pPr>
        <w:pStyle w:val="NoSpacing"/>
        <w:ind w:left="720" w:hanging="720"/>
        <w:rPr>
          <w:rFonts w:ascii="Book Antiqua" w:hAnsi="Book Antiqua"/>
          <w:b w:val="0"/>
        </w:rPr>
      </w:pPr>
      <w:r>
        <w:rPr>
          <w:rFonts w:ascii="Book Antiqua" w:hAnsi="Book Antiqua"/>
          <w:b w:val="0"/>
        </w:rPr>
        <w:t>13</w:t>
      </w:r>
      <w:r w:rsidR="007F08CD" w:rsidRPr="009C4D67">
        <w:rPr>
          <w:rFonts w:ascii="Book Antiqua" w:hAnsi="Book Antiqua"/>
          <w:b w:val="0"/>
        </w:rPr>
        <w:t xml:space="preserve">.  </w:t>
      </w:r>
      <w:r>
        <w:rPr>
          <w:rFonts w:ascii="Book Antiqua" w:hAnsi="Book Antiqua"/>
          <w:b w:val="0"/>
        </w:rPr>
        <w:tab/>
      </w:r>
      <m:oMath>
        <m:acc>
          <m:accPr>
            <m:chr m:val="⃗"/>
            <m:ctrlPr>
              <w:rPr>
                <w:rFonts w:ascii="Cambria Math" w:hAnsi="Cambria Math"/>
                <w:b w:val="0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EF</m:t>
            </m:r>
          </m:e>
        </m:acc>
      </m:oMath>
      <w:r w:rsidR="007F08CD" w:rsidRPr="009C4D67">
        <w:rPr>
          <w:rFonts w:ascii="Book Antiqua" w:hAnsi="Book Antiqua"/>
          <w:b w:val="0"/>
        </w:rPr>
        <w:t xml:space="preserve"> </w:t>
      </w:r>
      <w:proofErr w:type="gramStart"/>
      <w:r w:rsidR="007F08CD" w:rsidRPr="009C4D67">
        <w:rPr>
          <w:rFonts w:ascii="Book Antiqua" w:hAnsi="Book Antiqua"/>
          <w:b w:val="0"/>
        </w:rPr>
        <w:t>is</w:t>
      </w:r>
      <w:proofErr w:type="gramEnd"/>
      <w:r w:rsidR="007F08CD" w:rsidRPr="009C4D67">
        <w:rPr>
          <w:rFonts w:ascii="Book Antiqua" w:hAnsi="Book Antiqua"/>
          <w:b w:val="0"/>
        </w:rPr>
        <w:t xml:space="preserve"> the angle bisector of </w:t>
      </w:r>
      <m:oMath>
        <m:r>
          <m:rPr>
            <m:sty m:val="bi"/>
          </m:rPr>
          <w:rPr>
            <w:rFonts w:ascii="Cambria Math" w:hAnsi="Cambria Math"/>
          </w:rPr>
          <m:t>∠TEA</m:t>
        </m:r>
      </m:oMath>
      <w:r>
        <w:rPr>
          <w:rFonts w:ascii="Book Antiqua" w:hAnsi="Book Antiqua"/>
          <w:b w:val="0"/>
        </w:rPr>
        <w:t xml:space="preserve">.  </w:t>
      </w:r>
      <w:r w:rsidR="007F08CD" w:rsidRPr="009C4D67">
        <w:rPr>
          <w:rFonts w:ascii="Book Antiqua" w:hAnsi="Book Antiqua"/>
          <w:b w:val="0"/>
        </w:rPr>
        <w:t xml:space="preserve">Find the measure of </w:t>
      </w:r>
      <m:oMath>
        <m:r>
          <m:rPr>
            <m:sty m:val="bi"/>
          </m:rPr>
          <w:rPr>
            <w:rFonts w:ascii="Cambria Math" w:hAnsi="Cambria Math"/>
          </w:rPr>
          <m:t>∠FEA</m:t>
        </m:r>
      </m:oMath>
      <w:r w:rsidR="007F08CD" w:rsidRPr="009C4D67">
        <w:rPr>
          <w:rFonts w:ascii="Book Antiqua" w:hAnsi="Book Antiqua"/>
          <w:b w:val="0"/>
        </w:rPr>
        <w:t xml:space="preserve"> and </w:t>
      </w:r>
      <m:oMath>
        <m:r>
          <m:rPr>
            <m:sty m:val="bi"/>
          </m:rPr>
          <w:rPr>
            <w:rFonts w:ascii="Cambria Math" w:hAnsi="Cambria Math"/>
          </w:rPr>
          <m:t>∠TEA</m:t>
        </m:r>
      </m:oMath>
      <w:r>
        <w:rPr>
          <w:rFonts w:ascii="Book Antiqua" w:hAnsi="Book Antiqua"/>
          <w:b w:val="0"/>
        </w:rPr>
        <w:t xml:space="preserve"> when</w:t>
      </w:r>
      <m:oMath>
        <m:r>
          <m:rPr>
            <m:sty m:val="bi"/>
          </m:rPr>
          <w:rPr>
            <w:rFonts w:ascii="Cambria Math" w:hAnsi="Cambria Math"/>
          </w:rPr>
          <m:t xml:space="preserve"> ∠FET=41°</m:t>
        </m:r>
      </m:oMath>
      <w:r w:rsidR="007F08CD" w:rsidRPr="009C4D67">
        <w:rPr>
          <w:rFonts w:ascii="Book Antiqua" w:hAnsi="Book Antiqua"/>
          <w:b w:val="0"/>
        </w:rPr>
        <w:t>.</w:t>
      </w:r>
    </w:p>
    <w:p w:rsidR="007F08CD" w:rsidRPr="009C4D67" w:rsidRDefault="007F08CD" w:rsidP="007F08CD">
      <w:pPr>
        <w:pStyle w:val="NoSpacing"/>
        <w:rPr>
          <w:rFonts w:ascii="Book Antiqua" w:hAnsi="Book Antiqua"/>
          <w:b w:val="0"/>
          <w:i/>
        </w:rPr>
      </w:pPr>
      <w:r w:rsidRPr="009C4D67">
        <w:rPr>
          <w:rFonts w:ascii="Book Antiqua" w:hAnsi="Book Antiqua"/>
          <w:b w:val="0"/>
        </w:rPr>
        <w:tab/>
      </w:r>
      <w:r w:rsidRPr="009C4D67">
        <w:rPr>
          <w:rFonts w:ascii="Book Antiqua" w:hAnsi="Book Antiqua"/>
          <w:b w:val="0"/>
          <w:i/>
        </w:rPr>
        <w:tab/>
      </w:r>
    </w:p>
    <w:p w:rsidR="009C4D67" w:rsidRDefault="009C4D67" w:rsidP="009C4D67">
      <w:pPr>
        <w:pStyle w:val="NoSpacing"/>
        <w:rPr>
          <w:rFonts w:ascii="Book Antiqua" w:hAnsi="Book Antiqua"/>
          <w:b w:val="0"/>
        </w:rPr>
      </w:pPr>
      <w:r>
        <w:rPr>
          <w:rFonts w:ascii="Book Antiqua" w:hAnsi="Book Antiqua"/>
          <w:b w:val="0"/>
        </w:rPr>
        <w:t>14</w:t>
      </w:r>
      <w:r w:rsidR="007F08CD" w:rsidRPr="009C4D67">
        <w:rPr>
          <w:rFonts w:ascii="Book Antiqua" w:hAnsi="Book Antiqua"/>
          <w:b w:val="0"/>
        </w:rPr>
        <w:t xml:space="preserve">. </w:t>
      </w:r>
      <w:r>
        <w:rPr>
          <w:rFonts w:ascii="Book Antiqua" w:hAnsi="Book Antiqua"/>
          <w:b w:val="0"/>
        </w:rPr>
        <w:tab/>
      </w:r>
      <w:r w:rsidR="007F08CD" w:rsidRPr="009C4D67">
        <w:rPr>
          <w:rFonts w:ascii="Book Antiqua" w:hAnsi="Book Antiqua"/>
          <w:b w:val="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b w:val="0"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BD</m:t>
            </m:r>
          </m:e>
        </m:acc>
      </m:oMath>
      <w:r w:rsidR="00177182">
        <w:rPr>
          <w:rFonts w:ascii="Book Antiqua" w:hAnsi="Book Antiqua"/>
          <w:b w:val="0"/>
        </w:rPr>
        <w:t xml:space="preserve"> bisects</w:t>
      </w:r>
      <m:oMath>
        <m:r>
          <m:rPr>
            <m:sty m:val="bi"/>
          </m:rPr>
          <w:rPr>
            <w:rFonts w:ascii="Cambria Math" w:hAnsi="Cambria Math"/>
          </w:rPr>
          <m:t xml:space="preserve"> ∠ABC</m:t>
        </m:r>
      </m:oMath>
      <w:r w:rsidR="007F08CD" w:rsidRPr="009C4D67">
        <w:rPr>
          <w:rFonts w:ascii="Book Antiqua" w:hAnsi="Book Antiqua"/>
          <w:b w:val="0"/>
        </w:rPr>
        <w:t xml:space="preserve">.  Find the value of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7F08CD" w:rsidRPr="009C4D67">
        <w:rPr>
          <w:rFonts w:ascii="Book Antiqua" w:hAnsi="Book Antiqua"/>
          <w:b w:val="0"/>
        </w:rPr>
        <w:t xml:space="preserve"> and </w:t>
      </w:r>
      <m:oMath>
        <m:r>
          <m:rPr>
            <m:sty m:val="bi"/>
          </m:rPr>
          <w:rPr>
            <w:rFonts w:ascii="Cambria Math" w:hAnsi="Cambria Math"/>
          </w:rPr>
          <m:t>m∠ABC</m:t>
        </m:r>
      </m:oMath>
      <w:r>
        <w:rPr>
          <w:rFonts w:ascii="Book Antiqua" w:hAnsi="Book Antiqua"/>
          <w:b w:val="0"/>
        </w:rPr>
        <w:t xml:space="preserve"> w</w:t>
      </w:r>
      <w:r w:rsidR="007F08CD" w:rsidRPr="009C4D67">
        <w:rPr>
          <w:rFonts w:ascii="Book Antiqua" w:hAnsi="Book Antiqua"/>
          <w:b w:val="0"/>
        </w:rPr>
        <w:t xml:space="preserve">hen </w:t>
      </w:r>
      <m:oMath>
        <m:r>
          <m:rPr>
            <m:sty m:val="bi"/>
          </m:rPr>
          <w:rPr>
            <w:rFonts w:ascii="Cambria Math" w:hAnsi="Cambria Math"/>
          </w:rPr>
          <m:t>∠ABD=6</m:t>
        </m:r>
        <m:r>
          <m:rPr>
            <m:sty m:val="bi"/>
          </m:rPr>
          <w:rPr>
            <w:rFonts w:ascii="Cambria Math" w:hAnsi="Cambria Math"/>
          </w:rPr>
          <m:t>x°</m:t>
        </m:r>
      </m:oMath>
      <w:r w:rsidR="007F08CD" w:rsidRPr="009C4D67">
        <w:rPr>
          <w:rFonts w:ascii="Book Antiqua" w:hAnsi="Book Antiqua"/>
          <w:b w:val="0"/>
        </w:rPr>
        <w:t xml:space="preserve">  and </w:t>
      </w:r>
    </w:p>
    <w:p w:rsidR="007F08CD" w:rsidRPr="009C4D67" w:rsidRDefault="009C4D67" w:rsidP="009C4D67">
      <w:pPr>
        <w:pStyle w:val="NoSpacing"/>
        <w:ind w:firstLine="720"/>
        <w:rPr>
          <w:rFonts w:ascii="Book Antiqua" w:hAnsi="Book Antiqua"/>
          <w:b w:val="0"/>
        </w:rPr>
      </w:pPr>
      <m:oMath>
        <m:r>
          <m:rPr>
            <m:sty m:val="bi"/>
          </m:rPr>
          <w:rPr>
            <w:rFonts w:ascii="Cambria Math" w:hAnsi="Cambria Math"/>
          </w:rPr>
          <m:t>∠DBC=(x+30)°</m:t>
        </m:r>
      </m:oMath>
      <w:r w:rsidR="007F08CD" w:rsidRPr="009C4D67">
        <w:rPr>
          <w:rFonts w:ascii="Book Antiqua" w:hAnsi="Book Antiqua"/>
          <w:b w:val="0"/>
        </w:rPr>
        <w:tab/>
      </w:r>
    </w:p>
    <w:p w:rsidR="007F08CD" w:rsidRPr="007F08CD" w:rsidRDefault="007F08CD" w:rsidP="007F08CD">
      <w:pPr>
        <w:rPr>
          <w:szCs w:val="24"/>
        </w:rPr>
      </w:pPr>
    </w:p>
    <w:p w:rsidR="007F08CD" w:rsidRPr="007F08CD" w:rsidRDefault="007F08CD" w:rsidP="007F08CD">
      <w:pPr>
        <w:pStyle w:val="NoSpacing"/>
        <w:rPr>
          <w:rFonts w:ascii="Book Antiqua" w:hAnsi="Book Antiqua"/>
        </w:rPr>
      </w:pPr>
      <w:r w:rsidRPr="007F08CD">
        <w:rPr>
          <w:rFonts w:ascii="Book Antiqua" w:hAnsi="Book Antiqua"/>
        </w:rPr>
        <w:t xml:space="preserve">For # </w:t>
      </w:r>
      <w:r w:rsidR="009C4D67">
        <w:rPr>
          <w:rFonts w:ascii="Book Antiqua" w:hAnsi="Book Antiqua"/>
        </w:rPr>
        <w:t>15 – 16</w:t>
      </w:r>
      <w:r w:rsidRPr="007F08CD">
        <w:rPr>
          <w:rFonts w:ascii="Book Antiqua" w:hAnsi="Book Antiqua"/>
        </w:rPr>
        <w:t xml:space="preserve">, find the value of </w:t>
      </w:r>
      <w:r w:rsidRPr="007F08CD">
        <w:rPr>
          <w:rFonts w:ascii="Book Antiqua" w:hAnsi="Book Antiqua"/>
          <w:i/>
        </w:rPr>
        <w:t>x</w:t>
      </w:r>
      <w:r w:rsidRPr="007F08CD">
        <w:rPr>
          <w:rFonts w:ascii="Book Antiqua" w:hAnsi="Book Antiqua"/>
        </w:rPr>
        <w:t>.</w:t>
      </w:r>
    </w:p>
    <w:p w:rsidR="007F08CD" w:rsidRPr="007F08CD" w:rsidRDefault="009C4D67" w:rsidP="007F08CD">
      <w:pPr>
        <w:pStyle w:val="NoSpacing"/>
        <w:rPr>
          <w:rFonts w:ascii="Book Antiqua" w:hAnsi="Book Antiqua"/>
          <w:b w:val="0"/>
        </w:rPr>
      </w:pPr>
      <w:r>
        <w:rPr>
          <w:rFonts w:ascii="Book Antiqua" w:hAnsi="Book Antiqua"/>
          <w:b w:val="0"/>
        </w:rPr>
        <w:t xml:space="preserve">15.      </w:t>
      </w:r>
      <m:oMath>
        <m:r>
          <m:rPr>
            <m:sty m:val="bi"/>
          </m:rPr>
          <w:rPr>
            <w:rFonts w:ascii="Cambria Math" w:hAnsi="Cambria Math"/>
          </w:rPr>
          <m:t>∠B= 8(x-10)°</m:t>
        </m:r>
      </m:oMath>
      <w:r w:rsidR="007F08CD" w:rsidRPr="007F08CD">
        <w:rPr>
          <w:rFonts w:ascii="Book Antiqua" w:hAnsi="Book Antiqua"/>
          <w:b w:val="0"/>
        </w:rPr>
        <w:tab/>
      </w:r>
      <w:r w:rsidR="007F08CD" w:rsidRPr="007F08CD">
        <w:rPr>
          <w:rFonts w:ascii="Book Antiqua" w:hAnsi="Book Antiqua"/>
          <w:b w:val="0"/>
        </w:rPr>
        <w:tab/>
      </w:r>
      <w:r w:rsidR="007F08CD" w:rsidRPr="007F08CD">
        <w:rPr>
          <w:rFonts w:ascii="Book Antiqua" w:hAnsi="Book Antiqua"/>
          <w:b w:val="0"/>
        </w:rPr>
        <w:tab/>
      </w:r>
      <w:r w:rsidR="007F08CD" w:rsidRPr="007F08CD">
        <w:rPr>
          <w:rFonts w:ascii="Book Antiqua" w:hAnsi="Book Antiqua"/>
          <w:b w:val="0"/>
        </w:rPr>
        <w:tab/>
      </w:r>
      <w:r w:rsidR="007F08CD" w:rsidRPr="007F08CD">
        <w:rPr>
          <w:rFonts w:ascii="Book Antiqua" w:hAnsi="Book Antiqua"/>
          <w:b w:val="0"/>
        </w:rPr>
        <w:tab/>
      </w:r>
      <w:r>
        <w:rPr>
          <w:rFonts w:ascii="Book Antiqua" w:hAnsi="Book Antiqua"/>
          <w:b w:val="0"/>
        </w:rPr>
        <w:t xml:space="preserve">16.       </w:t>
      </w:r>
      <m:oMath>
        <m:r>
          <m:rPr>
            <m:sty m:val="bi"/>
          </m:rPr>
          <w:rPr>
            <w:rFonts w:ascii="Cambria Math" w:hAnsi="Cambria Math"/>
          </w:rPr>
          <m:t>∠ABC= 120°</m:t>
        </m:r>
      </m:oMath>
    </w:p>
    <w:p w:rsidR="007F08CD" w:rsidRPr="007F08CD" w:rsidRDefault="00A33D3E" w:rsidP="007F08CD">
      <w:pPr>
        <w:pStyle w:val="NoSpacing"/>
        <w:rPr>
          <w:rFonts w:ascii="Book Antiqua" w:hAnsi="Book Antiqua"/>
          <w:b w:val="0"/>
        </w:rPr>
      </w:pPr>
      <w:r>
        <w:rPr>
          <w:rFonts w:ascii="Book Antiqua" w:hAnsi="Book Antiqua"/>
          <w:b w:val="0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41E6FFF" wp14:editId="4EBB808C">
                <wp:simplePos x="0" y="0"/>
                <wp:positionH relativeFrom="column">
                  <wp:posOffset>4295775</wp:posOffset>
                </wp:positionH>
                <wp:positionV relativeFrom="paragraph">
                  <wp:posOffset>4445</wp:posOffset>
                </wp:positionV>
                <wp:extent cx="1459230" cy="1430655"/>
                <wp:effectExtent l="0" t="0" r="0" b="508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59230" cy="1430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D67" w:rsidRDefault="00A33D3E" w:rsidP="009C4D67">
                            <w:r>
                              <w:object w:dxaOrig="2839" w:dyaOrig="2848">
                                <v:shape id="_x0000_i1032" type="#_x0000_t75" style="width:128.2pt;height:104.4pt" o:ole="">
                                  <v:imagedata r:id="rId20" o:title=""/>
                                </v:shape>
                                <o:OLEObject Type="Embed" ProgID="FXDraw3.Document" ShapeID="_x0000_i1032" DrawAspect="Content" ObjectID="_1436339827" r:id="rId2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45" type="#_x0000_t202" style="position:absolute;margin-left:338.25pt;margin-top:.35pt;width:114.9pt;height:112.65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" filled="f" stroked="f" strokeweight=".5pt">
                <v:textbox style="mso-fit-shape-to-text:t">
                  <w:txbxContent>
                    <w:p w:rsidR="009C4D67" w:rsidRDefault="00A33D3E" w:rsidP="009C4D67">
                      <w:r>
                        <w:object w:dxaOrig="2839" w:dyaOrig="2848">
                          <v:shape id="_x0000_i1030" type="#_x0000_t75" style="width:128.2pt;height:104.4pt" o:ole="">
                            <v:imagedata r:id="rId22" o:title=""/>
                          </v:shape>
                          <o:OLEObject Type="Embed" ProgID="FXDraw3.Document" ShapeID="_x0000_i1030" DrawAspect="Content" ObjectID="_1435424074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C4D67">
        <w:rPr>
          <w:rFonts w:ascii="Book Antiqua" w:hAnsi="Book Antiqua"/>
          <w:b w:val="0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80403C0" wp14:editId="2D10C008">
                <wp:simplePos x="0" y="0"/>
                <wp:positionH relativeFrom="column">
                  <wp:posOffset>361950</wp:posOffset>
                </wp:positionH>
                <wp:positionV relativeFrom="paragraph">
                  <wp:posOffset>52705</wp:posOffset>
                </wp:positionV>
                <wp:extent cx="1819275" cy="1362075"/>
                <wp:effectExtent l="0" t="0" r="0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9275" cy="1362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D67" w:rsidRDefault="009C4D67" w:rsidP="009C4D67">
                            <w:r>
                              <w:object w:dxaOrig="2095" w:dyaOrig="1279">
                                <v:shape id="_x0000_i1034" type="#_x0000_t75" style="width:104.75pt;height:63.95pt" o:ole="">
                                  <v:imagedata r:id="rId24" o:title=""/>
                                </v:shape>
                                <o:OLEObject Type="Embed" ProgID="FXDraw3.Document" ShapeID="_x0000_i1034" DrawAspect="Content" ObjectID="_1436339828" r:id="rId2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" o:spid="_x0000_s1046" type="#_x0000_t202" style="position:absolute;margin-left:28.5pt;margin-top:4.15pt;width:143.25pt;height:107.25pt;z-index:251673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" filled="f" stroked="f" strokeweight=".5pt">
                <v:textbox style="mso-fit-shape-to-text:t">
                  <w:txbxContent>
                    <w:p w:rsidR="009C4D67" w:rsidRDefault="009C4D67" w:rsidP="009C4D67">
                      <w:r>
                        <w:object w:dxaOrig="2095" w:dyaOrig="1279">
                          <v:shape id="_x0000_i1029" type="#_x0000_t75" style="width:104.75pt;height:63.95pt" o:ole="">
                            <v:imagedata r:id="rId26" o:title=""/>
                          </v:shape>
                          <o:OLEObject Type="Embed" ProgID="FXDraw3.Document" ShapeID="_x0000_i1029" DrawAspect="Content" ObjectID="_1435424073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F08CD" w:rsidRPr="007F08CD" w:rsidRDefault="007F08CD" w:rsidP="007F08CD">
      <w:pPr>
        <w:pStyle w:val="NoSpacing"/>
        <w:rPr>
          <w:rFonts w:ascii="Book Antiqua" w:hAnsi="Book Antiqua"/>
          <w:b w:val="0"/>
        </w:rPr>
      </w:pPr>
    </w:p>
    <w:p w:rsidR="007F08CD" w:rsidRPr="007F08CD" w:rsidRDefault="007F08CD" w:rsidP="007F08CD">
      <w:pPr>
        <w:pStyle w:val="NoSpacing"/>
        <w:rPr>
          <w:rFonts w:ascii="Book Antiqua" w:hAnsi="Book Antiqua"/>
          <w:b w:val="0"/>
        </w:rPr>
      </w:pPr>
    </w:p>
    <w:p w:rsidR="007F08CD" w:rsidRPr="007F08CD" w:rsidRDefault="007F08CD" w:rsidP="007F08CD">
      <w:pPr>
        <w:pStyle w:val="NoSpacing"/>
        <w:rPr>
          <w:rFonts w:ascii="Book Antiqua" w:hAnsi="Book Antiqua"/>
          <w:b w:val="0"/>
        </w:rPr>
      </w:pPr>
    </w:p>
    <w:p w:rsidR="007F08CD" w:rsidRPr="007F08CD" w:rsidRDefault="007F08CD" w:rsidP="007F08CD">
      <w:pPr>
        <w:pStyle w:val="NoSpacing"/>
        <w:rPr>
          <w:rFonts w:ascii="Book Antiqua" w:hAnsi="Book Antiqua"/>
          <w:b w:val="0"/>
        </w:rPr>
      </w:pPr>
    </w:p>
    <w:p w:rsidR="007F08CD" w:rsidRPr="007F08CD" w:rsidRDefault="007F08CD" w:rsidP="007F08CD">
      <w:pPr>
        <w:pStyle w:val="NoSpacing"/>
        <w:rPr>
          <w:rFonts w:ascii="Book Antiqua" w:hAnsi="Book Antiqua"/>
          <w:b w:val="0"/>
        </w:rPr>
      </w:pPr>
    </w:p>
    <w:p w:rsidR="007F08CD" w:rsidRPr="007F08CD" w:rsidRDefault="007F08CD" w:rsidP="007F08CD">
      <w:pPr>
        <w:pStyle w:val="NoSpacing"/>
        <w:rPr>
          <w:rFonts w:ascii="Book Antiqua" w:hAnsi="Book Antiqua"/>
          <w:b w:val="0"/>
        </w:rPr>
      </w:pPr>
    </w:p>
    <w:p w:rsidR="007F08CD" w:rsidRPr="007F08CD" w:rsidRDefault="007F08CD" w:rsidP="007F08CD">
      <w:pPr>
        <w:pStyle w:val="NoSpacing"/>
        <w:ind w:left="5040" w:hanging="5040"/>
        <w:rPr>
          <w:rFonts w:ascii="Book Antiqua" w:hAnsi="Book Antiqua"/>
          <w:b w:val="0"/>
        </w:rPr>
      </w:pPr>
      <w:r w:rsidRPr="007F08CD">
        <w:rPr>
          <w:rFonts w:ascii="Book Antiqua" w:hAnsi="Book Antiqua"/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5CF4C4B0" wp14:editId="352A71F9">
            <wp:simplePos x="0" y="0"/>
            <wp:positionH relativeFrom="column">
              <wp:posOffset>847726</wp:posOffset>
            </wp:positionH>
            <wp:positionV relativeFrom="paragraph">
              <wp:posOffset>304800</wp:posOffset>
            </wp:positionV>
            <wp:extent cx="1390650" cy="1333110"/>
            <wp:effectExtent l="0" t="0" r="0" b="63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33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7182">
        <w:rPr>
          <w:rFonts w:ascii="Book Antiqua" w:hAnsi="Book Antiqua"/>
          <w:b w:val="0"/>
        </w:rPr>
        <w:t>17</w:t>
      </w:r>
      <w:r w:rsidRPr="007F08CD">
        <w:rPr>
          <w:rFonts w:ascii="Book Antiqua" w:hAnsi="Book Antiqua"/>
          <w:b w:val="0"/>
        </w:rPr>
        <w:t xml:space="preserve">.  Name the angle in four different ways.   </w:t>
      </w:r>
      <w:r w:rsidRPr="007F08CD">
        <w:rPr>
          <w:rFonts w:ascii="Book Antiqua" w:hAnsi="Book Antiqua"/>
          <w:b w:val="0"/>
        </w:rPr>
        <w:tab/>
      </w:r>
      <w:r w:rsidR="00177182">
        <w:rPr>
          <w:rFonts w:ascii="Book Antiqua" w:hAnsi="Book Antiqua"/>
          <w:b w:val="0"/>
        </w:rPr>
        <w:t>18</w:t>
      </w:r>
      <w:r w:rsidRPr="007F08CD">
        <w:rPr>
          <w:rFonts w:ascii="Book Antiqua" w:hAnsi="Book Antiqua"/>
          <w:b w:val="0"/>
        </w:rPr>
        <w:t>.  Draw</w:t>
      </w:r>
      <w:r w:rsidR="005912DA">
        <w:rPr>
          <w:rFonts w:ascii="Book Antiqua" w:hAnsi="Book Antiqua"/>
          <w:b w:val="0"/>
        </w:rPr>
        <w:t xml:space="preserve"> an</w:t>
      </w:r>
      <w:r w:rsidRPr="007F08CD">
        <w:rPr>
          <w:rFonts w:ascii="Book Antiqua" w:hAnsi="Book Antiqua"/>
          <w:b w:val="0"/>
        </w:rPr>
        <w:t xml:space="preserve"> angle </w:t>
      </w:r>
      <w:r w:rsidR="005912DA">
        <w:rPr>
          <w:rFonts w:ascii="Book Antiqua" w:hAnsi="Book Antiqua"/>
          <w:b w:val="0"/>
        </w:rPr>
        <w:t xml:space="preserve">with </w:t>
      </w:r>
      <w:r w:rsidRPr="007F08CD">
        <w:rPr>
          <w:rFonts w:ascii="Book Antiqua" w:hAnsi="Book Antiqua"/>
          <w:b w:val="0"/>
        </w:rPr>
        <w:t xml:space="preserve">the following points: M in on the interior, N </w:t>
      </w:r>
      <w:r w:rsidR="005912DA">
        <w:rPr>
          <w:rFonts w:ascii="Book Antiqua" w:hAnsi="Book Antiqua"/>
          <w:b w:val="0"/>
        </w:rPr>
        <w:t>&amp; P are</w:t>
      </w:r>
      <w:r w:rsidRPr="007F08CD">
        <w:rPr>
          <w:rFonts w:ascii="Book Antiqua" w:hAnsi="Book Antiqua"/>
          <w:b w:val="0"/>
        </w:rPr>
        <w:t xml:space="preserve"> on the exterior, and Q is on the angle. </w:t>
      </w:r>
    </w:p>
    <w:p w:rsidR="007F08CD" w:rsidRDefault="007F08CD" w:rsidP="007F08CD">
      <w:pPr>
        <w:pStyle w:val="NoSpacing"/>
        <w:rPr>
          <w:rFonts w:ascii="Book Antiqua" w:hAnsi="Book Antiqua"/>
          <w:b w:val="0"/>
        </w:rPr>
      </w:pPr>
    </w:p>
    <w:p w:rsidR="00177182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Pr="00044CA6" w:rsidRDefault="003A7F00" w:rsidP="00177182">
      <w:pPr>
        <w:rPr>
          <w:rFonts w:ascii="Cambria Math" w:hAnsi="Cambria Math"/>
          <w:oMath/>
        </w:rPr>
      </w:pPr>
      <w:r>
        <w:t>19</w:t>
      </w:r>
      <w:r w:rsidR="00177182">
        <w:t>.</w:t>
      </w:r>
      <w:r w:rsidR="00177182">
        <w:tab/>
        <w:t xml:space="preserve">Find the image of </w:t>
      </w:r>
      <m:oMath>
        <m:r>
          <w:rPr>
            <w:rFonts w:ascii="Cambria Math" w:hAnsi="Cambria Math"/>
          </w:rPr>
          <m:t>A(-5, 1)</m:t>
        </m:r>
      </m:oMath>
      <w:r w:rsidR="00177182">
        <w:t xml:space="preserve"> after the translation </w:t>
      </w:r>
      <m:oMath>
        <m:r>
          <w:rPr>
            <w:rFonts w:ascii="Cambria Math" w:eastAsia="Calibri" w:hAnsi="Cambria Math" w:cs="Times New Roman"/>
            <w:szCs w:val="24"/>
          </w:rPr>
          <m:t xml:space="preserve">(x, y) </m:t>
        </m:r>
        <m:r>
          <w:rPr>
            <w:rFonts w:ascii="Cambria Math" w:eastAsia="Calibri" w:hAnsi="Cambria Math" w:cs="Times New Roman"/>
            <w:i/>
            <w:szCs w:val="24"/>
          </w:rPr>
          <w:sym w:font="Wingdings" w:char="F0E0"/>
        </m:r>
        <m:r>
          <w:rPr>
            <w:rFonts w:ascii="Cambria Math" w:eastAsia="Calibri" w:hAnsi="Cambria Math" w:cs="Times New Roman"/>
            <w:szCs w:val="24"/>
          </w:rPr>
          <m:t xml:space="preserve"> (x+2 , y-3)</m:t>
        </m:r>
      </m:oMath>
    </w:p>
    <w:p w:rsidR="00177182" w:rsidRDefault="00177182" w:rsidP="00177182"/>
    <w:p w:rsidR="00177182" w:rsidRDefault="003A7F00" w:rsidP="00177182">
      <w:pPr>
        <w:rPr>
          <w:rFonts w:eastAsiaTheme="minorEastAsia"/>
          <w:szCs w:val="24"/>
        </w:rPr>
      </w:pPr>
      <w:r>
        <w:rPr>
          <w:szCs w:val="24"/>
        </w:rPr>
        <w:t>20</w:t>
      </w:r>
      <w:r w:rsidR="00177182" w:rsidRPr="001315AD">
        <w:rPr>
          <w:szCs w:val="24"/>
        </w:rPr>
        <w:t xml:space="preserve">.  </w:t>
      </w:r>
      <w:r w:rsidR="00177182">
        <w:rPr>
          <w:szCs w:val="24"/>
        </w:rPr>
        <w:tab/>
      </w:r>
      <w:proofErr w:type="gramStart"/>
      <w:r w:rsidR="00177182" w:rsidRPr="001315AD">
        <w:rPr>
          <w:szCs w:val="24"/>
        </w:rPr>
        <w:t xml:space="preserve">Reflect </w:t>
      </w:r>
      <w:proofErr w:type="gramEnd"/>
      <m:oMath>
        <m:r>
          <w:rPr>
            <w:rFonts w:ascii="Cambria Math" w:hAnsi="Cambria Math"/>
            <w:szCs w:val="24"/>
          </w:rPr>
          <m:t>B(-2,-1</m:t>
        </m:r>
      </m:oMath>
      <w:r w:rsidR="00177182" w:rsidRPr="001315AD">
        <w:rPr>
          <w:szCs w:val="24"/>
        </w:rPr>
        <w:t>) across the</w:t>
      </w:r>
      <m:oMath>
        <m:r>
          <w:rPr>
            <w:rFonts w:ascii="Cambria Math" w:hAnsi="Cambria Math"/>
            <w:szCs w:val="24"/>
          </w:rPr>
          <m:t xml:space="preserve"> x</m:t>
        </m:r>
      </m:oMath>
      <w:r w:rsidR="00177182" w:rsidRPr="001315AD">
        <w:rPr>
          <w:szCs w:val="24"/>
        </w:rPr>
        <w:t>- axis.</w:t>
      </w:r>
      <w:r w:rsidR="00177182">
        <w:rPr>
          <w:szCs w:val="24"/>
        </w:rPr>
        <w:t xml:space="preserve">  What are the coordinates </w:t>
      </w:r>
      <w:proofErr w:type="gramStart"/>
      <w:r w:rsidR="00177182">
        <w:rPr>
          <w:szCs w:val="24"/>
        </w:rPr>
        <w:t xml:space="preserve">of </w:t>
      </w:r>
      <w:proofErr w:type="gramEnd"/>
      <m:oMath>
        <m:r>
          <w:rPr>
            <w:rFonts w:ascii="Cambria Math" w:hAnsi="Cambria Math"/>
            <w:szCs w:val="24"/>
          </w:rPr>
          <m:t>B'</m:t>
        </m:r>
      </m:oMath>
      <w:r w:rsidR="00177182">
        <w:rPr>
          <w:rFonts w:eastAsiaTheme="minorEastAsia"/>
          <w:szCs w:val="24"/>
        </w:rPr>
        <w:t>?</w:t>
      </w:r>
    </w:p>
    <w:p w:rsidR="00177182" w:rsidRDefault="00177182" w:rsidP="00177182">
      <w:pPr>
        <w:rPr>
          <w:rFonts w:eastAsiaTheme="minorEastAsia"/>
          <w:szCs w:val="24"/>
        </w:rPr>
      </w:pPr>
    </w:p>
    <w:p w:rsidR="00177182" w:rsidRDefault="003A7F00" w:rsidP="00177182">
      <w:pPr>
        <w:rPr>
          <w:rFonts w:eastAsiaTheme="minorEastAsia"/>
          <w:szCs w:val="24"/>
        </w:rPr>
      </w:pPr>
      <w:r>
        <w:rPr>
          <w:szCs w:val="24"/>
        </w:rPr>
        <w:t>21</w:t>
      </w:r>
      <w:r w:rsidR="00177182" w:rsidRPr="001315AD">
        <w:rPr>
          <w:szCs w:val="24"/>
        </w:rPr>
        <w:t xml:space="preserve">.  </w:t>
      </w:r>
      <w:r w:rsidR="00177182">
        <w:rPr>
          <w:szCs w:val="24"/>
        </w:rPr>
        <w:tab/>
        <w:t xml:space="preserve">Rotate the point </w:t>
      </w:r>
      <m:oMath>
        <m:r>
          <w:rPr>
            <w:rFonts w:ascii="Cambria Math" w:hAnsi="Cambria Math"/>
            <w:szCs w:val="24"/>
          </w:rPr>
          <m:t>C(4, -5)</m:t>
        </m:r>
      </m:oMath>
      <w:r w:rsidR="00177182">
        <w:rPr>
          <w:rFonts w:eastAsiaTheme="minorEastAsia"/>
          <w:szCs w:val="24"/>
        </w:rPr>
        <w:t xml:space="preserve"> </w:t>
      </w:r>
      <m:oMath>
        <m:r>
          <w:rPr>
            <w:rFonts w:ascii="Cambria Math" w:eastAsiaTheme="minorEastAsia" w:hAnsi="Cambria Math"/>
            <w:szCs w:val="24"/>
          </w:rPr>
          <m:t>90°</m:t>
        </m:r>
      </m:oMath>
      <w:r w:rsidR="00177182">
        <w:rPr>
          <w:rFonts w:eastAsiaTheme="minorEastAsia"/>
          <w:szCs w:val="24"/>
        </w:rPr>
        <w:t xml:space="preserve"> clockwise</w:t>
      </w:r>
      <w:r w:rsidR="00177182" w:rsidRPr="001315AD">
        <w:rPr>
          <w:szCs w:val="24"/>
        </w:rPr>
        <w:t>.</w:t>
      </w:r>
      <w:r w:rsidR="00177182">
        <w:rPr>
          <w:szCs w:val="24"/>
        </w:rPr>
        <w:t xml:space="preserve">  What are the coordinates </w:t>
      </w:r>
      <w:proofErr w:type="gramStart"/>
      <w:r w:rsidR="00177182">
        <w:rPr>
          <w:szCs w:val="24"/>
        </w:rPr>
        <w:t xml:space="preserve">of </w:t>
      </w:r>
      <w:proofErr w:type="gramEnd"/>
      <m:oMath>
        <m:r>
          <w:rPr>
            <w:rFonts w:ascii="Cambria Math" w:hAnsi="Cambria Math"/>
            <w:szCs w:val="24"/>
          </w:rPr>
          <m:t>C'</m:t>
        </m:r>
      </m:oMath>
      <w:r w:rsidR="00177182">
        <w:rPr>
          <w:rFonts w:eastAsiaTheme="minorEastAsia"/>
          <w:szCs w:val="24"/>
        </w:rPr>
        <w:t>?</w:t>
      </w:r>
    </w:p>
    <w:p w:rsidR="00177182" w:rsidRDefault="00177182" w:rsidP="00177182">
      <w:pPr>
        <w:rPr>
          <w:rFonts w:eastAsia="Calibri" w:cs="Times New Roman"/>
          <w:szCs w:val="24"/>
        </w:rPr>
      </w:pPr>
    </w:p>
    <w:p w:rsidR="00177182" w:rsidRPr="001315AD" w:rsidRDefault="00177182" w:rsidP="00177182">
      <w:pPr>
        <w:rPr>
          <w:szCs w:val="24"/>
        </w:rPr>
      </w:pPr>
      <w:r w:rsidRPr="001315AD">
        <w:rPr>
          <w:szCs w:val="24"/>
        </w:rPr>
        <w:t>2</w:t>
      </w:r>
      <w:r w:rsidR="003A7F00">
        <w:rPr>
          <w:szCs w:val="24"/>
        </w:rPr>
        <w:t>2</w:t>
      </w:r>
      <w:r w:rsidRPr="001315AD">
        <w:rPr>
          <w:szCs w:val="24"/>
        </w:rPr>
        <w:t xml:space="preserve">.   </w:t>
      </w:r>
      <w:r>
        <w:rPr>
          <w:szCs w:val="24"/>
        </w:rPr>
        <w:tab/>
        <w:t xml:space="preserve">Point  </w:t>
      </w:r>
      <m:oMath>
        <m:r>
          <w:rPr>
            <w:rFonts w:ascii="Cambria Math" w:hAnsi="Cambria Math"/>
            <w:szCs w:val="24"/>
          </w:rPr>
          <m:t>D(3, 3)</m:t>
        </m:r>
      </m:oMath>
      <w:r>
        <w:rPr>
          <w:szCs w:val="24"/>
        </w:rPr>
        <w:t xml:space="preserve"> is reflected across the </w:t>
      </w:r>
      <w:proofErr w:type="gramStart"/>
      <w:r w:rsidRPr="001315AD">
        <w:rPr>
          <w:szCs w:val="24"/>
        </w:rPr>
        <w:t xml:space="preserve">line </w:t>
      </w:r>
      <w:proofErr w:type="gramEnd"/>
      <m:oMath>
        <m:r>
          <w:rPr>
            <w:rFonts w:ascii="Cambria Math" w:hAnsi="Cambria Math"/>
            <w:szCs w:val="24"/>
          </w:rPr>
          <m:t>y=-1</m:t>
        </m:r>
      </m:oMath>
      <w:r w:rsidRPr="001315AD">
        <w:rPr>
          <w:szCs w:val="24"/>
        </w:rPr>
        <w:t>.</w:t>
      </w:r>
      <w:r>
        <w:rPr>
          <w:szCs w:val="24"/>
        </w:rPr>
        <w:t xml:space="preserve">  What are the coordinates of </w:t>
      </w:r>
      <m:oMath>
        <m:r>
          <w:rPr>
            <w:rFonts w:ascii="Cambria Math" w:hAnsi="Cambria Math"/>
            <w:szCs w:val="24"/>
          </w:rPr>
          <m:t>D</m:t>
        </m:r>
      </m:oMath>
      <w:r>
        <w:rPr>
          <w:rFonts w:eastAsiaTheme="minorEastAsia"/>
          <w:szCs w:val="24"/>
        </w:rPr>
        <w:t>’?</w:t>
      </w:r>
    </w:p>
    <w:p w:rsidR="00177182" w:rsidRDefault="00177182" w:rsidP="00177182"/>
    <w:p w:rsidR="00177182" w:rsidRDefault="003A7F00" w:rsidP="00177182">
      <w:pPr>
        <w:ind w:left="720" w:hanging="720"/>
        <w:rPr>
          <w:rFonts w:eastAsiaTheme="minorEastAsia"/>
        </w:rPr>
      </w:pPr>
      <w:r>
        <w:t>2</w:t>
      </w:r>
      <w:r w:rsidR="00177182">
        <w:t xml:space="preserve">3.  </w:t>
      </w:r>
      <w:r w:rsidR="00177182">
        <w:tab/>
        <w:t xml:space="preserve">Point </w:t>
      </w:r>
      <m:oMath>
        <m:r>
          <w:rPr>
            <w:rFonts w:ascii="Cambria Math" w:hAnsi="Cambria Math"/>
          </w:rPr>
          <m:t>E(6, -2)</m:t>
        </m:r>
      </m:oMath>
      <w:r w:rsidR="00177182">
        <w:rPr>
          <w:rFonts w:eastAsiaTheme="minorEastAsia"/>
        </w:rPr>
        <w:t xml:space="preserve"> is reflected across </w:t>
      </w:r>
      <m:oMath>
        <m:r>
          <w:rPr>
            <w:rFonts w:ascii="Cambria Math" w:eastAsiaTheme="minorEastAsia" w:hAnsi="Cambria Math"/>
          </w:rPr>
          <m:t>y=x</m:t>
        </m:r>
      </m:oMath>
      <w:r w:rsidR="00177182">
        <w:rPr>
          <w:rFonts w:eastAsiaTheme="minorEastAsia"/>
        </w:rPr>
        <w:t xml:space="preserve"> &amp; then </w:t>
      </w:r>
      <w:proofErr w:type="gramStart"/>
      <w:r w:rsidR="00177182">
        <w:rPr>
          <w:rFonts w:eastAsiaTheme="minorEastAsia"/>
        </w:rPr>
        <w:t xml:space="preserve">translated </w:t>
      </w:r>
      <w:proofErr w:type="gramEnd"/>
      <m:oMath>
        <m:r>
          <w:rPr>
            <w:rFonts w:ascii="Cambria Math" w:eastAsiaTheme="minorEastAsia" w:hAnsi="Cambria Math"/>
          </w:rPr>
          <m:t>(x, y)→(x-5, y-3)</m:t>
        </m:r>
      </m:oMath>
      <w:r w:rsidR="00177182">
        <w:rPr>
          <w:rFonts w:eastAsiaTheme="minorEastAsia"/>
        </w:rPr>
        <w:t xml:space="preserve">.  What are the coordinates </w:t>
      </w:r>
      <w:proofErr w:type="gramStart"/>
      <w:r w:rsidR="00177182">
        <w:rPr>
          <w:rFonts w:eastAsiaTheme="minorEastAsia"/>
        </w:rPr>
        <w:t xml:space="preserve">of </w:t>
      </w:r>
      <w:proofErr w:type="gramEnd"/>
      <m:oMath>
        <m:r>
          <w:rPr>
            <w:rFonts w:ascii="Cambria Math" w:eastAsiaTheme="minorEastAsia" w:hAnsi="Cambria Math"/>
          </w:rPr>
          <m:t>E''</m:t>
        </m:r>
      </m:oMath>
      <w:r w:rsidR="00177182">
        <w:rPr>
          <w:rFonts w:eastAsiaTheme="minorEastAsia"/>
        </w:rPr>
        <w:t>?</w:t>
      </w:r>
    </w:p>
    <w:p w:rsidR="00177182" w:rsidRDefault="00177182" w:rsidP="00177182">
      <w:pPr>
        <w:rPr>
          <w:rFonts w:eastAsia="Calibri" w:cs="Times New Roman"/>
          <w:szCs w:val="24"/>
        </w:rPr>
      </w:pPr>
    </w:p>
    <w:p w:rsidR="00177182" w:rsidRPr="001315AD" w:rsidRDefault="00177182" w:rsidP="00177182">
      <w:pPr>
        <w:ind w:left="720" w:hanging="720"/>
        <w:rPr>
          <w:szCs w:val="24"/>
        </w:rPr>
      </w:pPr>
      <w:r w:rsidRPr="001315AD">
        <w:rPr>
          <w:szCs w:val="24"/>
        </w:rPr>
        <w:t>2</w:t>
      </w:r>
      <w:r w:rsidR="003A7F00">
        <w:rPr>
          <w:szCs w:val="24"/>
        </w:rPr>
        <w:t>4</w:t>
      </w:r>
      <w:r w:rsidRPr="001315AD">
        <w:rPr>
          <w:szCs w:val="24"/>
        </w:rPr>
        <w:t xml:space="preserve">.   </w:t>
      </w:r>
      <w:r>
        <w:rPr>
          <w:szCs w:val="24"/>
        </w:rPr>
        <w:tab/>
        <w:t xml:space="preserve">Point  </w:t>
      </w:r>
      <m:oMath>
        <m:r>
          <w:rPr>
            <w:rFonts w:ascii="Cambria Math" w:hAnsi="Cambria Math"/>
            <w:szCs w:val="24"/>
          </w:rPr>
          <m:t>F(2,- 1)</m:t>
        </m:r>
      </m:oMath>
      <w:r>
        <w:rPr>
          <w:szCs w:val="24"/>
        </w:rPr>
        <w:t xml:space="preserve"> is rotated </w:t>
      </w:r>
      <m:oMath>
        <m:r>
          <w:rPr>
            <w:rFonts w:ascii="Cambria Math" w:hAnsi="Cambria Math"/>
            <w:szCs w:val="24"/>
          </w:rPr>
          <m:t>270°</m:t>
        </m:r>
      </m:oMath>
      <w:r>
        <w:rPr>
          <w:rFonts w:eastAsiaTheme="minorEastAsia"/>
          <w:szCs w:val="24"/>
        </w:rPr>
        <w:t xml:space="preserve"> clockwise &amp; then reflected across</w:t>
      </w:r>
      <m:oMath>
        <m:r>
          <w:rPr>
            <w:rFonts w:ascii="Cambria Math" w:eastAsiaTheme="minorEastAsia" w:hAnsi="Cambria Math"/>
            <w:szCs w:val="24"/>
          </w:rPr>
          <m:t xml:space="preserve"> x=2</m:t>
        </m:r>
      </m:oMath>
      <w:r>
        <w:rPr>
          <w:rFonts w:eastAsiaTheme="minorEastAsia"/>
          <w:szCs w:val="24"/>
        </w:rPr>
        <w:t>.</w:t>
      </w:r>
      <w:r>
        <w:rPr>
          <w:szCs w:val="24"/>
        </w:rPr>
        <w:t xml:space="preserve">  What are the coordinates of </w:t>
      </w:r>
      <m:oMath>
        <m:r>
          <w:rPr>
            <w:rFonts w:ascii="Cambria Math" w:hAnsi="Cambria Math"/>
            <w:szCs w:val="24"/>
          </w:rPr>
          <m:t>F</m:t>
        </m:r>
      </m:oMath>
      <w:r>
        <w:rPr>
          <w:rFonts w:eastAsiaTheme="minorEastAsia"/>
          <w:szCs w:val="24"/>
        </w:rPr>
        <w:t>’’?</w:t>
      </w:r>
    </w:p>
    <w:p w:rsidR="00177182" w:rsidRDefault="00177182" w:rsidP="00177182"/>
    <w:p w:rsidR="00177182" w:rsidRPr="00177182" w:rsidRDefault="006A3FED" w:rsidP="00177182">
      <w:pPr>
        <w:ind w:left="720" w:hanging="720"/>
        <w:rPr>
          <w:rFonts w:eastAsiaTheme="minorEastAsia"/>
        </w:rPr>
      </w:pPr>
      <w:r>
        <w:rPr>
          <w:rFonts w:eastAsia="Calibri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4C75036" wp14:editId="3D5CE7FB">
                <wp:simplePos x="0" y="0"/>
                <wp:positionH relativeFrom="column">
                  <wp:posOffset>4298579</wp:posOffset>
                </wp:positionH>
                <wp:positionV relativeFrom="paragraph">
                  <wp:posOffset>165100</wp:posOffset>
                </wp:positionV>
                <wp:extent cx="2391410" cy="2200910"/>
                <wp:effectExtent l="0" t="0" r="0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91410" cy="2200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77182" w:rsidRDefault="00177182" w:rsidP="00177182">
                            <w:r>
                              <w:object w:dxaOrig="2726" w:dyaOrig="2358">
                                <v:shape id="_x0000_i1036" type="#_x0000_t75" style="width:177.2pt;height:153.15pt" o:ole="">
                                  <v:imagedata r:id="rId29" o:title=""/>
                                </v:shape>
                                <o:OLEObject Type="Embed" ProgID="FXDraw3.Document" ShapeID="_x0000_i1036" DrawAspect="Content" ObjectID="_1436339829" r:id="rId3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4" o:spid="_x0000_s1047" type="#_x0000_t202" style="position:absolute;left:0;text-align:left;margin-left:338.45pt;margin-top:13pt;width:188.3pt;height:173.3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" filled="f" stroked="f" strokeweight=".5pt">
                <v:textbox style="mso-fit-shape-to-text:t">
                  <w:txbxContent>
                    <w:p w:rsidR="00177182" w:rsidRDefault="00177182" w:rsidP="00177182">
                      <w:r>
                        <w:object w:dxaOrig="2726" w:dyaOrig="2358">
                          <v:shape id="_x0000_i1036" type="#_x0000_t75" style="width:177.2pt;height:153.15pt" o:ole="">
                            <v:imagedata r:id="rId29" o:title=""/>
                          </v:shape>
                          <o:OLEObject Type="Embed" ProgID="FXDraw3.Document" ShapeID="_x0000_i1036" DrawAspect="Content" ObjectID="_1436339829" r:id="rId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912DA">
        <w:t>25</w:t>
      </w:r>
      <w:r w:rsidR="00177182">
        <w:t xml:space="preserve">.   </w:t>
      </w:r>
      <w:r w:rsidR="00177182">
        <w:tab/>
        <w:t xml:space="preserve">Point </w:t>
      </w:r>
      <m:oMath>
        <m:r>
          <w:rPr>
            <w:rFonts w:ascii="Cambria Math" w:hAnsi="Cambria Math"/>
          </w:rPr>
          <m:t>G(-4, -2)</m:t>
        </m:r>
      </m:oMath>
      <w:r w:rsidR="00B45FED">
        <w:rPr>
          <w:rFonts w:eastAsiaTheme="minorEastAsia"/>
        </w:rPr>
        <w:t xml:space="preserve"> </w:t>
      </w:r>
      <w:r w:rsidR="00177182">
        <w:rPr>
          <w:rFonts w:eastAsiaTheme="minorEastAsia"/>
        </w:rPr>
        <w:t>translated</w:t>
      </w:r>
      <m:oMath>
        <m:r>
          <w:rPr>
            <w:rFonts w:ascii="Cambria Math" w:eastAsiaTheme="minorEastAsia" w:hAnsi="Cambria Math"/>
          </w:rPr>
          <m:t>(x, y)→(x+5, y+3)</m:t>
        </m:r>
      </m:oMath>
      <w:r w:rsidR="00177182">
        <w:rPr>
          <w:rFonts w:eastAsiaTheme="minorEastAsia"/>
        </w:rPr>
        <w:t>, and then reflected across the y-axis</w:t>
      </w:r>
      <w:r w:rsidR="00B45FED">
        <w:rPr>
          <w:rFonts w:eastAsiaTheme="minorEastAsia"/>
        </w:rPr>
        <w:t xml:space="preserve">, &amp; then </w:t>
      </w:r>
      <w:proofErr w:type="gramStart"/>
      <w:r w:rsidR="00B45FED">
        <w:rPr>
          <w:rFonts w:eastAsiaTheme="minorEastAsia"/>
        </w:rPr>
        <w:t xml:space="preserve">rotated </w:t>
      </w:r>
      <w:proofErr w:type="gramEnd"/>
      <m:oMath>
        <m:r>
          <w:rPr>
            <w:rFonts w:ascii="Cambria Math" w:eastAsiaTheme="minorEastAsia" w:hAnsi="Cambria Math"/>
          </w:rPr>
          <m:t>180°</m:t>
        </m:r>
      </m:oMath>
      <w:r w:rsidR="00177182">
        <w:rPr>
          <w:rFonts w:eastAsiaTheme="minorEastAsia"/>
        </w:rPr>
        <w:t xml:space="preserve">.  What are the coordinates </w:t>
      </w:r>
      <w:proofErr w:type="gramStart"/>
      <w:r w:rsidR="00177182">
        <w:rPr>
          <w:rFonts w:eastAsiaTheme="minorEastAsia"/>
        </w:rPr>
        <w:t>of</w:t>
      </w:r>
      <w:proofErr w:type="gramEnd"/>
      <w:r w:rsidR="00177182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G'''</m:t>
        </m:r>
      </m:oMath>
    </w:p>
    <w:p w:rsidR="00177182" w:rsidRDefault="00177182" w:rsidP="00177182">
      <w:pPr>
        <w:rPr>
          <w:rFonts w:eastAsia="Calibri" w:cs="Times New Roman"/>
          <w:szCs w:val="24"/>
        </w:rPr>
      </w:pPr>
    </w:p>
    <w:p w:rsidR="00177182" w:rsidRPr="004B2CD6" w:rsidRDefault="00177182" w:rsidP="00177182">
      <w:pPr>
        <w:ind w:left="720" w:hanging="720"/>
        <w:rPr>
          <w:rFonts w:eastAsia="Calibri" w:cs="Times New Roman"/>
          <w:szCs w:val="24"/>
        </w:rPr>
      </w:pPr>
      <w:r w:rsidRPr="004B2CD6">
        <w:rPr>
          <w:rFonts w:eastAsia="Calibri" w:cs="Times New Roman"/>
          <w:szCs w:val="24"/>
        </w:rPr>
        <w:tab/>
      </w:r>
      <w:r w:rsidRPr="004B2CD6">
        <w:rPr>
          <w:rFonts w:eastAsia="Calibri" w:cs="Times New Roman"/>
          <w:szCs w:val="24"/>
        </w:rPr>
        <w:tab/>
      </w:r>
      <w:r w:rsidRPr="004B2CD6">
        <w:rPr>
          <w:rFonts w:eastAsia="Calibri" w:cs="Times New Roman"/>
          <w:szCs w:val="24"/>
        </w:rPr>
        <w:tab/>
      </w:r>
      <w:r w:rsidRPr="004B2CD6">
        <w:rPr>
          <w:rFonts w:eastAsia="Calibri" w:cs="Times New Roman"/>
          <w:szCs w:val="24"/>
        </w:rPr>
        <w:tab/>
      </w:r>
    </w:p>
    <w:p w:rsidR="00177182" w:rsidRPr="00B45FED" w:rsidRDefault="005912DA" w:rsidP="00177182">
      <w:pPr>
        <w:rPr>
          <w:szCs w:val="24"/>
        </w:rPr>
      </w:pPr>
      <w:r>
        <w:t>26</w:t>
      </w:r>
      <w:r w:rsidR="00177182">
        <w:t xml:space="preserve">.   </w:t>
      </w:r>
      <w:r w:rsidR="00B45FED">
        <w:tab/>
      </w:r>
      <w:r w:rsidR="00177182">
        <w:t xml:space="preserve">Find the coordinates of the vertices of the figure after a </w:t>
      </w:r>
    </w:p>
    <w:p w:rsidR="00B45FED" w:rsidRDefault="00177182" w:rsidP="00177182">
      <w:pPr>
        <w:rPr>
          <w:rFonts w:eastAsiaTheme="minorEastAsia"/>
        </w:rPr>
      </w:pPr>
      <w:r>
        <w:t xml:space="preserve">      </w:t>
      </w:r>
      <w:r w:rsidR="00B45FED">
        <w:tab/>
      </w:r>
      <w:proofErr w:type="gramStart"/>
      <w:r>
        <w:t>reflection</w:t>
      </w:r>
      <w:proofErr w:type="gramEnd"/>
      <w:r>
        <w:t xml:space="preserve"> across the line </w:t>
      </w:r>
      <m:oMath>
        <m:r>
          <w:rPr>
            <w:rFonts w:ascii="Cambria Math" w:hAnsi="Cambria Math"/>
          </w:rPr>
          <m:t>y=x</m:t>
        </m:r>
      </m:oMath>
      <w:r w:rsidR="00B45FED">
        <w:rPr>
          <w:rFonts w:eastAsiaTheme="minorEastAsia"/>
        </w:rPr>
        <w:t xml:space="preserve">, and then a rotation of </w:t>
      </w:r>
    </w:p>
    <w:p w:rsidR="00177182" w:rsidRDefault="00B45FED" w:rsidP="00B45FED">
      <w:pPr>
        <w:ind w:firstLine="72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90°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counter-clockwise</w:t>
      </w:r>
      <w:proofErr w:type="gramEnd"/>
      <w:r w:rsidR="00177182">
        <w:rPr>
          <w:rFonts w:eastAsiaTheme="minorEastAsia"/>
        </w:rPr>
        <w:t>.</w:t>
      </w:r>
    </w:p>
    <w:p w:rsidR="00177182" w:rsidRDefault="00177182" w:rsidP="00177182">
      <w:pPr>
        <w:rPr>
          <w:rFonts w:eastAsiaTheme="minorEastAsia"/>
        </w:rPr>
      </w:pPr>
    </w:p>
    <w:p w:rsidR="00177182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Default="006A3FED" w:rsidP="007F08CD">
      <w:pPr>
        <w:pStyle w:val="NoSpacing"/>
        <w:rPr>
          <w:rFonts w:ascii="Book Antiqua" w:hAnsi="Book Antiqua"/>
          <w:b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A0E454F" wp14:editId="3085949F">
                <wp:simplePos x="0" y="0"/>
                <wp:positionH relativeFrom="column">
                  <wp:posOffset>4291965</wp:posOffset>
                </wp:positionH>
                <wp:positionV relativeFrom="paragraph">
                  <wp:posOffset>8519</wp:posOffset>
                </wp:positionV>
                <wp:extent cx="2391410" cy="2200910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91410" cy="2200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77182" w:rsidRDefault="00177182" w:rsidP="00177182">
                            <w:r>
                              <w:object w:dxaOrig="2726" w:dyaOrig="2358">
                                <v:shape id="_x0000_i1038" type="#_x0000_t75" style="width:177.2pt;height:153.15pt" o:ole="">
                                  <v:imagedata r:id="rId29" o:title=""/>
                                </v:shape>
                                <o:OLEObject Type="Embed" ProgID="FXDraw3.Document" ShapeID="_x0000_i1038" DrawAspect="Content" ObjectID="_1436339830" r:id="rId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0" o:spid="_x0000_s1048" type="#_x0000_t202" style="position:absolute;margin-left:337.95pt;margin-top:.65pt;width:188.3pt;height:173.3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" filled="f" stroked="f" strokeweight=".5pt">
                <v:textbox style="mso-fit-shape-to-text:t">
                  <w:txbxContent>
                    <w:p w:rsidR="00177182" w:rsidRDefault="00177182" w:rsidP="00177182">
                      <w:r>
                        <w:object w:dxaOrig="2726" w:dyaOrig="2358">
                          <v:shape id="_x0000_i1038" type="#_x0000_t75" style="width:177.2pt;height:153.15pt" o:ole="">
                            <v:imagedata r:id="rId29" o:title=""/>
                          </v:shape>
                          <o:OLEObject Type="Embed" ProgID="FXDraw3.Document" ShapeID="_x0000_i1038" DrawAspect="Content" ObjectID="_1436339830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77182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Default="00177182" w:rsidP="00177182">
      <w:pPr>
        <w:rPr>
          <w:szCs w:val="24"/>
        </w:rPr>
      </w:pPr>
      <w:r w:rsidRPr="001315AD">
        <w:rPr>
          <w:szCs w:val="24"/>
        </w:rPr>
        <w:tab/>
      </w:r>
    </w:p>
    <w:p w:rsidR="00177182" w:rsidRPr="00B45FED" w:rsidRDefault="005912DA" w:rsidP="00177182">
      <w:pPr>
        <w:rPr>
          <w:szCs w:val="24"/>
        </w:rPr>
      </w:pPr>
      <w:r>
        <w:t>27</w:t>
      </w:r>
      <w:r w:rsidR="00177182">
        <w:t xml:space="preserve">.   </w:t>
      </w:r>
      <w:r w:rsidR="00B45FED">
        <w:tab/>
      </w:r>
      <w:r w:rsidR="00177182">
        <w:t xml:space="preserve">Find the coordinates of the vertices of the figure after a </w:t>
      </w:r>
    </w:p>
    <w:p w:rsidR="00177182" w:rsidRDefault="00177182" w:rsidP="00177182">
      <w:pPr>
        <w:rPr>
          <w:rFonts w:eastAsiaTheme="minorEastAsia"/>
        </w:rPr>
      </w:pPr>
      <w:r>
        <w:t xml:space="preserve">      </w:t>
      </w:r>
      <w:r w:rsidR="00B45FED">
        <w:tab/>
      </w:r>
      <w:proofErr w:type="gramStart"/>
      <w:r w:rsidR="00B45FED">
        <w:t>translation</w:t>
      </w:r>
      <w:proofErr w:type="gramEnd"/>
      <w:r w:rsidR="00B45FED">
        <w:t xml:space="preserve"> of </w:t>
      </w:r>
      <m:oMath>
        <m:r>
          <w:rPr>
            <w:rFonts w:ascii="Cambria Math" w:eastAsiaTheme="minorEastAsia" w:hAnsi="Cambria Math"/>
          </w:rPr>
          <m:t>(x, y)→(x+2, y+1)</m:t>
        </m:r>
      </m:oMath>
      <w:r w:rsidR="00B45FED">
        <w:rPr>
          <w:rFonts w:eastAsiaTheme="minorEastAsia"/>
        </w:rPr>
        <w:t xml:space="preserve">, a rotation of </w:t>
      </w:r>
      <m:oMath>
        <m:r>
          <w:rPr>
            <w:rFonts w:ascii="Cambria Math" w:eastAsiaTheme="minorEastAsia" w:hAnsi="Cambria Math"/>
          </w:rPr>
          <m:t>180°</m:t>
        </m:r>
      </m:oMath>
      <w:r w:rsidR="00B45FED">
        <w:rPr>
          <w:rFonts w:eastAsiaTheme="minorEastAsia"/>
        </w:rPr>
        <w:t xml:space="preserve">, </w:t>
      </w:r>
    </w:p>
    <w:p w:rsidR="00B45FED" w:rsidRDefault="00B45FED" w:rsidP="00177182">
      <w:pPr>
        <w:rPr>
          <w:rFonts w:eastAsiaTheme="minorEastAsia"/>
        </w:rPr>
      </w:pP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and</w:t>
      </w:r>
      <w:proofErr w:type="gramEnd"/>
      <w:r>
        <w:rPr>
          <w:rFonts w:eastAsiaTheme="minorEastAsia"/>
        </w:rPr>
        <w:t xml:space="preserve"> then a reflection along the line </w:t>
      </w:r>
      <m:oMath>
        <m:r>
          <w:rPr>
            <w:rFonts w:ascii="Cambria Math" w:eastAsiaTheme="minorEastAsia" w:hAnsi="Cambria Math"/>
          </w:rPr>
          <m:t>y=1</m:t>
        </m:r>
      </m:oMath>
      <w:r w:rsidR="00FB134C">
        <w:rPr>
          <w:rFonts w:eastAsiaTheme="minorEastAsia"/>
        </w:rPr>
        <w:t>.</w:t>
      </w:r>
    </w:p>
    <w:p w:rsidR="00177182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Pr="006A3FED" w:rsidRDefault="00177182" w:rsidP="007F08CD">
      <w:pPr>
        <w:pStyle w:val="NoSpacing"/>
        <w:rPr>
          <w:rFonts w:ascii="Book Antiqua" w:hAnsi="Book Antiqua"/>
          <w:b w:val="0"/>
        </w:rPr>
      </w:pPr>
    </w:p>
    <w:p w:rsidR="00177182" w:rsidRPr="006A3FED" w:rsidRDefault="00177182" w:rsidP="007F08CD">
      <w:pPr>
        <w:pStyle w:val="NoSpacing"/>
        <w:rPr>
          <w:rFonts w:ascii="Book Antiqua" w:hAnsi="Book Antiqua"/>
          <w:b w:val="0"/>
        </w:rPr>
      </w:pPr>
    </w:p>
    <w:p w:rsidR="006A3FED" w:rsidRPr="006A3FED" w:rsidRDefault="006A3FED" w:rsidP="006A3FED">
      <w:pPr>
        <w:pStyle w:val="NoSpacing"/>
        <w:ind w:left="720" w:hanging="720"/>
        <w:rPr>
          <w:rFonts w:ascii="Book Antiqua" w:hAnsi="Book Antiqua"/>
          <w:b w:val="0"/>
        </w:rPr>
      </w:pPr>
      <w:r w:rsidRPr="006A3FED">
        <w:rPr>
          <w:rFonts w:ascii="Book Antiqua" w:hAnsi="Book Antiqua"/>
          <w:b w:val="0"/>
        </w:rPr>
        <w:t xml:space="preserve">28. </w:t>
      </w:r>
      <w:r w:rsidRPr="006A3FED">
        <w:rPr>
          <w:rFonts w:ascii="Book Antiqua" w:hAnsi="Book Antiqua"/>
          <w:b w:val="0"/>
        </w:rPr>
        <w:tab/>
      </w:r>
      <w:r>
        <w:rPr>
          <w:rFonts w:ascii="Book Antiqua" w:hAnsi="Book Antiqua"/>
          <w:b w:val="0"/>
        </w:rPr>
        <w:t xml:space="preserve">Know how to construct a segment bisector, an angle bisector, a line perpendicular to a </w:t>
      </w:r>
      <w:bookmarkStart w:id="0" w:name="_GoBack"/>
      <w:bookmarkEnd w:id="0"/>
      <w:r>
        <w:rPr>
          <w:rFonts w:ascii="Book Antiqua" w:hAnsi="Book Antiqua"/>
          <w:b w:val="0"/>
        </w:rPr>
        <w:t xml:space="preserve">given line, &amp; a circle.  Know how to copy an angle &amp; a segment.  </w:t>
      </w:r>
    </w:p>
    <w:p w:rsidR="007F08CD" w:rsidRPr="006A3FED" w:rsidRDefault="007F08CD" w:rsidP="007F08CD">
      <w:pPr>
        <w:pStyle w:val="NoSpacing"/>
        <w:rPr>
          <w:rFonts w:ascii="Book Antiqua" w:hAnsi="Book Antiqua"/>
          <w:b w:val="0"/>
        </w:rPr>
      </w:pPr>
    </w:p>
    <w:p w:rsidR="007F08CD" w:rsidRPr="006A3FED" w:rsidRDefault="007F08CD" w:rsidP="007F08CD">
      <w:pPr>
        <w:pStyle w:val="NoSpacing"/>
        <w:rPr>
          <w:rFonts w:ascii="Book Antiqua" w:hAnsi="Book Antiqua"/>
          <w:b w:val="0"/>
        </w:rPr>
      </w:pPr>
    </w:p>
    <w:sectPr w:rsidR="007F08CD" w:rsidRPr="006A3FED" w:rsidSect="00D90213">
      <w:pgSz w:w="12240" w:h="15840"/>
      <w:pgMar w:top="720" w:right="864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12DA" w:rsidRDefault="005912DA" w:rsidP="005912DA">
      <w:r>
        <w:separator/>
      </w:r>
    </w:p>
  </w:endnote>
  <w:endnote w:type="continuationSeparator" w:id="0">
    <w:p w:rsidR="005912DA" w:rsidRDefault="005912DA" w:rsidP="005912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altName w:val="Book Antiqua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12DA" w:rsidRDefault="005912DA" w:rsidP="005912DA">
      <w:r>
        <w:separator/>
      </w:r>
    </w:p>
  </w:footnote>
  <w:footnote w:type="continuationSeparator" w:id="0">
    <w:p w:rsidR="005912DA" w:rsidRDefault="005912DA" w:rsidP="005912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805C52"/>
    <w:multiLevelType w:val="hybridMultilevel"/>
    <w:tmpl w:val="20387D4A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08CD"/>
    <w:rsid w:val="00002BB4"/>
    <w:rsid w:val="000045BB"/>
    <w:rsid w:val="00006054"/>
    <w:rsid w:val="00010B73"/>
    <w:rsid w:val="00012CC5"/>
    <w:rsid w:val="000265C4"/>
    <w:rsid w:val="0002733E"/>
    <w:rsid w:val="00027F44"/>
    <w:rsid w:val="00030017"/>
    <w:rsid w:val="0003382C"/>
    <w:rsid w:val="00033B44"/>
    <w:rsid w:val="00034A99"/>
    <w:rsid w:val="00036AC1"/>
    <w:rsid w:val="0004231F"/>
    <w:rsid w:val="000466C4"/>
    <w:rsid w:val="00046BE7"/>
    <w:rsid w:val="00051434"/>
    <w:rsid w:val="0005388E"/>
    <w:rsid w:val="00067CF6"/>
    <w:rsid w:val="00082F64"/>
    <w:rsid w:val="0008738E"/>
    <w:rsid w:val="0009127A"/>
    <w:rsid w:val="00091F07"/>
    <w:rsid w:val="00093AF2"/>
    <w:rsid w:val="000A0EB5"/>
    <w:rsid w:val="000A472F"/>
    <w:rsid w:val="000A7625"/>
    <w:rsid w:val="000A7FC9"/>
    <w:rsid w:val="000B38EE"/>
    <w:rsid w:val="000B411E"/>
    <w:rsid w:val="000B68C9"/>
    <w:rsid w:val="000C69EA"/>
    <w:rsid w:val="000D4922"/>
    <w:rsid w:val="000E243A"/>
    <w:rsid w:val="000E5AEC"/>
    <w:rsid w:val="000E5C62"/>
    <w:rsid w:val="000E65EE"/>
    <w:rsid w:val="000F1323"/>
    <w:rsid w:val="00106B08"/>
    <w:rsid w:val="0011362D"/>
    <w:rsid w:val="00114B45"/>
    <w:rsid w:val="0011584B"/>
    <w:rsid w:val="00121074"/>
    <w:rsid w:val="001240C2"/>
    <w:rsid w:val="00124C38"/>
    <w:rsid w:val="001252F5"/>
    <w:rsid w:val="00127EEB"/>
    <w:rsid w:val="00131461"/>
    <w:rsid w:val="00134562"/>
    <w:rsid w:val="0013508D"/>
    <w:rsid w:val="00137A8C"/>
    <w:rsid w:val="00142288"/>
    <w:rsid w:val="001445CF"/>
    <w:rsid w:val="00150D11"/>
    <w:rsid w:val="00155398"/>
    <w:rsid w:val="00156B4E"/>
    <w:rsid w:val="00161786"/>
    <w:rsid w:val="0016385E"/>
    <w:rsid w:val="00172837"/>
    <w:rsid w:val="00175D7F"/>
    <w:rsid w:val="00177182"/>
    <w:rsid w:val="001773D7"/>
    <w:rsid w:val="001849E1"/>
    <w:rsid w:val="00191893"/>
    <w:rsid w:val="00196010"/>
    <w:rsid w:val="0019725A"/>
    <w:rsid w:val="00197B7B"/>
    <w:rsid w:val="001A1A01"/>
    <w:rsid w:val="001A78F7"/>
    <w:rsid w:val="001B1ED4"/>
    <w:rsid w:val="001B415C"/>
    <w:rsid w:val="001B7564"/>
    <w:rsid w:val="001B7845"/>
    <w:rsid w:val="001C3F7C"/>
    <w:rsid w:val="001C5106"/>
    <w:rsid w:val="001C6A94"/>
    <w:rsid w:val="001D2EFC"/>
    <w:rsid w:val="001D4B85"/>
    <w:rsid w:val="001D4C91"/>
    <w:rsid w:val="001D57E7"/>
    <w:rsid w:val="001E1A96"/>
    <w:rsid w:val="001E2731"/>
    <w:rsid w:val="001E35B1"/>
    <w:rsid w:val="001E53B9"/>
    <w:rsid w:val="001E680C"/>
    <w:rsid w:val="001F0087"/>
    <w:rsid w:val="001F5C68"/>
    <w:rsid w:val="00203E07"/>
    <w:rsid w:val="00207458"/>
    <w:rsid w:val="00210512"/>
    <w:rsid w:val="00210B97"/>
    <w:rsid w:val="00212177"/>
    <w:rsid w:val="002140C8"/>
    <w:rsid w:val="00214EBC"/>
    <w:rsid w:val="00220263"/>
    <w:rsid w:val="00225D63"/>
    <w:rsid w:val="002279BF"/>
    <w:rsid w:val="00230637"/>
    <w:rsid w:val="00233ADA"/>
    <w:rsid w:val="00233B53"/>
    <w:rsid w:val="00241D0C"/>
    <w:rsid w:val="00251A20"/>
    <w:rsid w:val="0025443E"/>
    <w:rsid w:val="00254ED4"/>
    <w:rsid w:val="00255D18"/>
    <w:rsid w:val="002601A6"/>
    <w:rsid w:val="00261588"/>
    <w:rsid w:val="00261B59"/>
    <w:rsid w:val="0026497D"/>
    <w:rsid w:val="002668D6"/>
    <w:rsid w:val="002679BD"/>
    <w:rsid w:val="0027376A"/>
    <w:rsid w:val="0027617F"/>
    <w:rsid w:val="00277CB9"/>
    <w:rsid w:val="002854E4"/>
    <w:rsid w:val="00285F76"/>
    <w:rsid w:val="002A0813"/>
    <w:rsid w:val="002A0E35"/>
    <w:rsid w:val="002A11D9"/>
    <w:rsid w:val="002A1FE3"/>
    <w:rsid w:val="002A48CE"/>
    <w:rsid w:val="002A7F66"/>
    <w:rsid w:val="002B1A5C"/>
    <w:rsid w:val="002B3588"/>
    <w:rsid w:val="002C0822"/>
    <w:rsid w:val="002C206F"/>
    <w:rsid w:val="002D287B"/>
    <w:rsid w:val="002D4BB5"/>
    <w:rsid w:val="002D50EA"/>
    <w:rsid w:val="002D664D"/>
    <w:rsid w:val="002D678E"/>
    <w:rsid w:val="002D76E8"/>
    <w:rsid w:val="002E2E5C"/>
    <w:rsid w:val="002E5548"/>
    <w:rsid w:val="002E5EC4"/>
    <w:rsid w:val="002E6100"/>
    <w:rsid w:val="003003DA"/>
    <w:rsid w:val="00300B66"/>
    <w:rsid w:val="003050D3"/>
    <w:rsid w:val="0030571D"/>
    <w:rsid w:val="00310B8F"/>
    <w:rsid w:val="00316D76"/>
    <w:rsid w:val="0032016E"/>
    <w:rsid w:val="003305B3"/>
    <w:rsid w:val="00331464"/>
    <w:rsid w:val="00333101"/>
    <w:rsid w:val="003365E7"/>
    <w:rsid w:val="003413B6"/>
    <w:rsid w:val="00350784"/>
    <w:rsid w:val="00353184"/>
    <w:rsid w:val="00353E8E"/>
    <w:rsid w:val="003568F7"/>
    <w:rsid w:val="003644E4"/>
    <w:rsid w:val="003721C9"/>
    <w:rsid w:val="00375C65"/>
    <w:rsid w:val="00376488"/>
    <w:rsid w:val="003779CE"/>
    <w:rsid w:val="0038289B"/>
    <w:rsid w:val="003843B3"/>
    <w:rsid w:val="003873AA"/>
    <w:rsid w:val="00392A99"/>
    <w:rsid w:val="00392B56"/>
    <w:rsid w:val="00393221"/>
    <w:rsid w:val="00393B2C"/>
    <w:rsid w:val="00395A3B"/>
    <w:rsid w:val="003A23B1"/>
    <w:rsid w:val="003A31FB"/>
    <w:rsid w:val="003A3611"/>
    <w:rsid w:val="003A53A0"/>
    <w:rsid w:val="003A7CA1"/>
    <w:rsid w:val="003A7F00"/>
    <w:rsid w:val="003A7FE7"/>
    <w:rsid w:val="003B296B"/>
    <w:rsid w:val="003B549D"/>
    <w:rsid w:val="003C26A2"/>
    <w:rsid w:val="003C31DC"/>
    <w:rsid w:val="003C3C81"/>
    <w:rsid w:val="003D133F"/>
    <w:rsid w:val="003D2BBE"/>
    <w:rsid w:val="003D307A"/>
    <w:rsid w:val="003D58CA"/>
    <w:rsid w:val="003D7D07"/>
    <w:rsid w:val="003E3DD2"/>
    <w:rsid w:val="003E6004"/>
    <w:rsid w:val="003E7ED1"/>
    <w:rsid w:val="003F15AF"/>
    <w:rsid w:val="003F424D"/>
    <w:rsid w:val="003F5EA6"/>
    <w:rsid w:val="00403543"/>
    <w:rsid w:val="00411ECC"/>
    <w:rsid w:val="00412034"/>
    <w:rsid w:val="00412325"/>
    <w:rsid w:val="00425DB3"/>
    <w:rsid w:val="004275F0"/>
    <w:rsid w:val="00427A8C"/>
    <w:rsid w:val="00431A72"/>
    <w:rsid w:val="004338CD"/>
    <w:rsid w:val="004344F3"/>
    <w:rsid w:val="00435C76"/>
    <w:rsid w:val="00435E47"/>
    <w:rsid w:val="00437BBF"/>
    <w:rsid w:val="004402D0"/>
    <w:rsid w:val="004417D0"/>
    <w:rsid w:val="00441E16"/>
    <w:rsid w:val="0044467C"/>
    <w:rsid w:val="00444D72"/>
    <w:rsid w:val="00452BE3"/>
    <w:rsid w:val="004641EB"/>
    <w:rsid w:val="004666A9"/>
    <w:rsid w:val="00466D62"/>
    <w:rsid w:val="0047329F"/>
    <w:rsid w:val="00475462"/>
    <w:rsid w:val="0047761B"/>
    <w:rsid w:val="0048041C"/>
    <w:rsid w:val="004815F1"/>
    <w:rsid w:val="004A4649"/>
    <w:rsid w:val="004A4BF7"/>
    <w:rsid w:val="004A5E11"/>
    <w:rsid w:val="004B2EB4"/>
    <w:rsid w:val="004B52FE"/>
    <w:rsid w:val="004B7BFA"/>
    <w:rsid w:val="004E6227"/>
    <w:rsid w:val="004F6076"/>
    <w:rsid w:val="004F7CBF"/>
    <w:rsid w:val="00503B40"/>
    <w:rsid w:val="00505120"/>
    <w:rsid w:val="00513E76"/>
    <w:rsid w:val="00524058"/>
    <w:rsid w:val="00526419"/>
    <w:rsid w:val="005271CC"/>
    <w:rsid w:val="00536854"/>
    <w:rsid w:val="00553C9E"/>
    <w:rsid w:val="0055544D"/>
    <w:rsid w:val="00556BBD"/>
    <w:rsid w:val="00566AC9"/>
    <w:rsid w:val="00581F37"/>
    <w:rsid w:val="0058376A"/>
    <w:rsid w:val="0058580B"/>
    <w:rsid w:val="00585F40"/>
    <w:rsid w:val="005912DA"/>
    <w:rsid w:val="005938B7"/>
    <w:rsid w:val="00593C3B"/>
    <w:rsid w:val="00596107"/>
    <w:rsid w:val="0059653F"/>
    <w:rsid w:val="00597626"/>
    <w:rsid w:val="005A05FC"/>
    <w:rsid w:val="005A0AA6"/>
    <w:rsid w:val="005A1057"/>
    <w:rsid w:val="005A14D9"/>
    <w:rsid w:val="005A6E38"/>
    <w:rsid w:val="005A7C4E"/>
    <w:rsid w:val="005B1EFF"/>
    <w:rsid w:val="005B4F6E"/>
    <w:rsid w:val="005C59E4"/>
    <w:rsid w:val="005C78BF"/>
    <w:rsid w:val="005C78C3"/>
    <w:rsid w:val="005D0704"/>
    <w:rsid w:val="005D5302"/>
    <w:rsid w:val="005D5AC3"/>
    <w:rsid w:val="005F1882"/>
    <w:rsid w:val="005F3F21"/>
    <w:rsid w:val="005F55D1"/>
    <w:rsid w:val="005F5FDB"/>
    <w:rsid w:val="0060144C"/>
    <w:rsid w:val="006027A8"/>
    <w:rsid w:val="0061233F"/>
    <w:rsid w:val="00626CB5"/>
    <w:rsid w:val="006303FC"/>
    <w:rsid w:val="00635B5F"/>
    <w:rsid w:val="00643628"/>
    <w:rsid w:val="00643C71"/>
    <w:rsid w:val="006443F4"/>
    <w:rsid w:val="00651F3E"/>
    <w:rsid w:val="006532A0"/>
    <w:rsid w:val="006534A3"/>
    <w:rsid w:val="0065750A"/>
    <w:rsid w:val="00660FD7"/>
    <w:rsid w:val="00662FBF"/>
    <w:rsid w:val="00663BCC"/>
    <w:rsid w:val="0066467B"/>
    <w:rsid w:val="0067176C"/>
    <w:rsid w:val="00680809"/>
    <w:rsid w:val="00691B77"/>
    <w:rsid w:val="00695A3D"/>
    <w:rsid w:val="006A1969"/>
    <w:rsid w:val="006A3FED"/>
    <w:rsid w:val="006B1AD7"/>
    <w:rsid w:val="006B2A3C"/>
    <w:rsid w:val="006C1951"/>
    <w:rsid w:val="006C2DF1"/>
    <w:rsid w:val="006C5A07"/>
    <w:rsid w:val="006D53E0"/>
    <w:rsid w:val="006D626C"/>
    <w:rsid w:val="006D6818"/>
    <w:rsid w:val="006F0339"/>
    <w:rsid w:val="006F3303"/>
    <w:rsid w:val="006F6101"/>
    <w:rsid w:val="0070076A"/>
    <w:rsid w:val="00702641"/>
    <w:rsid w:val="007124CA"/>
    <w:rsid w:val="00715348"/>
    <w:rsid w:val="0071584F"/>
    <w:rsid w:val="00715A0B"/>
    <w:rsid w:val="00725B00"/>
    <w:rsid w:val="007275B1"/>
    <w:rsid w:val="007323AE"/>
    <w:rsid w:val="00733058"/>
    <w:rsid w:val="00735FC8"/>
    <w:rsid w:val="00747C90"/>
    <w:rsid w:val="00751868"/>
    <w:rsid w:val="00751EB7"/>
    <w:rsid w:val="00752656"/>
    <w:rsid w:val="0075360C"/>
    <w:rsid w:val="00753B64"/>
    <w:rsid w:val="007542C1"/>
    <w:rsid w:val="007554D6"/>
    <w:rsid w:val="00766DD0"/>
    <w:rsid w:val="00766EFF"/>
    <w:rsid w:val="00771B57"/>
    <w:rsid w:val="00780772"/>
    <w:rsid w:val="00782E8A"/>
    <w:rsid w:val="00793B54"/>
    <w:rsid w:val="00794B20"/>
    <w:rsid w:val="007965BD"/>
    <w:rsid w:val="0079795F"/>
    <w:rsid w:val="007A30FB"/>
    <w:rsid w:val="007A450E"/>
    <w:rsid w:val="007A4871"/>
    <w:rsid w:val="007B220B"/>
    <w:rsid w:val="007B6538"/>
    <w:rsid w:val="007C0662"/>
    <w:rsid w:val="007D2E2E"/>
    <w:rsid w:val="007D5335"/>
    <w:rsid w:val="007F08CD"/>
    <w:rsid w:val="007F295B"/>
    <w:rsid w:val="007F42F2"/>
    <w:rsid w:val="0080409F"/>
    <w:rsid w:val="00817896"/>
    <w:rsid w:val="0082785A"/>
    <w:rsid w:val="00827E52"/>
    <w:rsid w:val="008331D4"/>
    <w:rsid w:val="008352A6"/>
    <w:rsid w:val="00836779"/>
    <w:rsid w:val="00840194"/>
    <w:rsid w:val="00841BB9"/>
    <w:rsid w:val="00842F0A"/>
    <w:rsid w:val="008439B6"/>
    <w:rsid w:val="008508CC"/>
    <w:rsid w:val="008525CB"/>
    <w:rsid w:val="00865E75"/>
    <w:rsid w:val="008671B2"/>
    <w:rsid w:val="00892D2E"/>
    <w:rsid w:val="008954DE"/>
    <w:rsid w:val="00895675"/>
    <w:rsid w:val="008A309D"/>
    <w:rsid w:val="008A3EEE"/>
    <w:rsid w:val="008A5029"/>
    <w:rsid w:val="008A5460"/>
    <w:rsid w:val="008B0214"/>
    <w:rsid w:val="008B38BD"/>
    <w:rsid w:val="008C53BB"/>
    <w:rsid w:val="008C5637"/>
    <w:rsid w:val="008C6347"/>
    <w:rsid w:val="008D1D6A"/>
    <w:rsid w:val="008D2FE2"/>
    <w:rsid w:val="008D3404"/>
    <w:rsid w:val="008D4025"/>
    <w:rsid w:val="008D71BF"/>
    <w:rsid w:val="008E2D64"/>
    <w:rsid w:val="008E61E9"/>
    <w:rsid w:val="008E6F8A"/>
    <w:rsid w:val="008F27C3"/>
    <w:rsid w:val="008F6B82"/>
    <w:rsid w:val="00902AA6"/>
    <w:rsid w:val="00912603"/>
    <w:rsid w:val="00923A47"/>
    <w:rsid w:val="00927F00"/>
    <w:rsid w:val="00934B10"/>
    <w:rsid w:val="00945FEE"/>
    <w:rsid w:val="00947698"/>
    <w:rsid w:val="0095478F"/>
    <w:rsid w:val="009553AA"/>
    <w:rsid w:val="0096301C"/>
    <w:rsid w:val="00967560"/>
    <w:rsid w:val="0097037D"/>
    <w:rsid w:val="009712E4"/>
    <w:rsid w:val="00974F2C"/>
    <w:rsid w:val="009760D9"/>
    <w:rsid w:val="0098079C"/>
    <w:rsid w:val="00982DEB"/>
    <w:rsid w:val="009911DB"/>
    <w:rsid w:val="00992922"/>
    <w:rsid w:val="009949D3"/>
    <w:rsid w:val="009A0104"/>
    <w:rsid w:val="009A01A7"/>
    <w:rsid w:val="009A7AF9"/>
    <w:rsid w:val="009B5E88"/>
    <w:rsid w:val="009C0F71"/>
    <w:rsid w:val="009C1D87"/>
    <w:rsid w:val="009C377F"/>
    <w:rsid w:val="009C4D67"/>
    <w:rsid w:val="009C5D54"/>
    <w:rsid w:val="009C605D"/>
    <w:rsid w:val="009C622A"/>
    <w:rsid w:val="009F3DDB"/>
    <w:rsid w:val="00A103C7"/>
    <w:rsid w:val="00A131EF"/>
    <w:rsid w:val="00A14AC6"/>
    <w:rsid w:val="00A16DED"/>
    <w:rsid w:val="00A2121E"/>
    <w:rsid w:val="00A23F8D"/>
    <w:rsid w:val="00A24DEC"/>
    <w:rsid w:val="00A26937"/>
    <w:rsid w:val="00A31935"/>
    <w:rsid w:val="00A33D3E"/>
    <w:rsid w:val="00A45865"/>
    <w:rsid w:val="00A55E10"/>
    <w:rsid w:val="00A564B7"/>
    <w:rsid w:val="00A56CCB"/>
    <w:rsid w:val="00A72940"/>
    <w:rsid w:val="00A75A97"/>
    <w:rsid w:val="00A803C0"/>
    <w:rsid w:val="00A848C6"/>
    <w:rsid w:val="00A86CBF"/>
    <w:rsid w:val="00A943E3"/>
    <w:rsid w:val="00A96895"/>
    <w:rsid w:val="00A96EB5"/>
    <w:rsid w:val="00A9767A"/>
    <w:rsid w:val="00AA016F"/>
    <w:rsid w:val="00AA0E85"/>
    <w:rsid w:val="00AA223D"/>
    <w:rsid w:val="00AA5C3C"/>
    <w:rsid w:val="00AC1E29"/>
    <w:rsid w:val="00AC7255"/>
    <w:rsid w:val="00AD57D9"/>
    <w:rsid w:val="00AD79FE"/>
    <w:rsid w:val="00AE1681"/>
    <w:rsid w:val="00AE17A1"/>
    <w:rsid w:val="00AE253E"/>
    <w:rsid w:val="00AE3680"/>
    <w:rsid w:val="00AE7244"/>
    <w:rsid w:val="00AE7AD6"/>
    <w:rsid w:val="00B06797"/>
    <w:rsid w:val="00B07745"/>
    <w:rsid w:val="00B10B90"/>
    <w:rsid w:val="00B13670"/>
    <w:rsid w:val="00B15BBC"/>
    <w:rsid w:val="00B16245"/>
    <w:rsid w:val="00B20F74"/>
    <w:rsid w:val="00B233E9"/>
    <w:rsid w:val="00B237AE"/>
    <w:rsid w:val="00B25E21"/>
    <w:rsid w:val="00B30A8A"/>
    <w:rsid w:val="00B45FED"/>
    <w:rsid w:val="00B51BB7"/>
    <w:rsid w:val="00B53BC2"/>
    <w:rsid w:val="00B55E9D"/>
    <w:rsid w:val="00B57009"/>
    <w:rsid w:val="00B66AD5"/>
    <w:rsid w:val="00B7463A"/>
    <w:rsid w:val="00B756B6"/>
    <w:rsid w:val="00B810A9"/>
    <w:rsid w:val="00B85B24"/>
    <w:rsid w:val="00B96505"/>
    <w:rsid w:val="00BA2348"/>
    <w:rsid w:val="00BB07A2"/>
    <w:rsid w:val="00BB20FF"/>
    <w:rsid w:val="00BC36D6"/>
    <w:rsid w:val="00BC6390"/>
    <w:rsid w:val="00BC6AEC"/>
    <w:rsid w:val="00BD38B2"/>
    <w:rsid w:val="00BE04E4"/>
    <w:rsid w:val="00BE3743"/>
    <w:rsid w:val="00BE6827"/>
    <w:rsid w:val="00BE73F1"/>
    <w:rsid w:val="00BF05DE"/>
    <w:rsid w:val="00BF0C9D"/>
    <w:rsid w:val="00BF2455"/>
    <w:rsid w:val="00BF3157"/>
    <w:rsid w:val="00C02876"/>
    <w:rsid w:val="00C04A95"/>
    <w:rsid w:val="00C15659"/>
    <w:rsid w:val="00C1779D"/>
    <w:rsid w:val="00C23957"/>
    <w:rsid w:val="00C260C9"/>
    <w:rsid w:val="00C2784F"/>
    <w:rsid w:val="00C351C6"/>
    <w:rsid w:val="00C359CE"/>
    <w:rsid w:val="00C40A66"/>
    <w:rsid w:val="00C43747"/>
    <w:rsid w:val="00C44521"/>
    <w:rsid w:val="00C44790"/>
    <w:rsid w:val="00C50193"/>
    <w:rsid w:val="00C50FB3"/>
    <w:rsid w:val="00C549B3"/>
    <w:rsid w:val="00C55A63"/>
    <w:rsid w:val="00C575A8"/>
    <w:rsid w:val="00C612F0"/>
    <w:rsid w:val="00C65543"/>
    <w:rsid w:val="00C66C4C"/>
    <w:rsid w:val="00C7134D"/>
    <w:rsid w:val="00C73E8A"/>
    <w:rsid w:val="00C7458B"/>
    <w:rsid w:val="00C74A82"/>
    <w:rsid w:val="00C80D6D"/>
    <w:rsid w:val="00C82A01"/>
    <w:rsid w:val="00C8535A"/>
    <w:rsid w:val="00C85E32"/>
    <w:rsid w:val="00C862CA"/>
    <w:rsid w:val="00C86712"/>
    <w:rsid w:val="00C867AE"/>
    <w:rsid w:val="00C86EB9"/>
    <w:rsid w:val="00C91E58"/>
    <w:rsid w:val="00C950C4"/>
    <w:rsid w:val="00CA5F3B"/>
    <w:rsid w:val="00CA64BA"/>
    <w:rsid w:val="00CA7ACB"/>
    <w:rsid w:val="00CB154C"/>
    <w:rsid w:val="00CC0738"/>
    <w:rsid w:val="00CC1B0C"/>
    <w:rsid w:val="00CC200D"/>
    <w:rsid w:val="00CC3ECA"/>
    <w:rsid w:val="00CC5DD6"/>
    <w:rsid w:val="00CC6CE8"/>
    <w:rsid w:val="00CD056F"/>
    <w:rsid w:val="00CE00FD"/>
    <w:rsid w:val="00CE329E"/>
    <w:rsid w:val="00CF18C2"/>
    <w:rsid w:val="00CF21CD"/>
    <w:rsid w:val="00D1226B"/>
    <w:rsid w:val="00D14C8F"/>
    <w:rsid w:val="00D20C83"/>
    <w:rsid w:val="00D22089"/>
    <w:rsid w:val="00D233C0"/>
    <w:rsid w:val="00D2432F"/>
    <w:rsid w:val="00D27DC7"/>
    <w:rsid w:val="00D41CC3"/>
    <w:rsid w:val="00D46165"/>
    <w:rsid w:val="00D74603"/>
    <w:rsid w:val="00D775FA"/>
    <w:rsid w:val="00D86C19"/>
    <w:rsid w:val="00D90213"/>
    <w:rsid w:val="00D91E0D"/>
    <w:rsid w:val="00D91EC9"/>
    <w:rsid w:val="00D92863"/>
    <w:rsid w:val="00DA03F6"/>
    <w:rsid w:val="00DB1894"/>
    <w:rsid w:val="00DB56BA"/>
    <w:rsid w:val="00DB6AC4"/>
    <w:rsid w:val="00DB7115"/>
    <w:rsid w:val="00DC03D0"/>
    <w:rsid w:val="00DC34F1"/>
    <w:rsid w:val="00DC62BD"/>
    <w:rsid w:val="00DC71A8"/>
    <w:rsid w:val="00DD60F9"/>
    <w:rsid w:val="00DD7736"/>
    <w:rsid w:val="00DE1E54"/>
    <w:rsid w:val="00DE2E85"/>
    <w:rsid w:val="00DE4BAE"/>
    <w:rsid w:val="00DE6A4D"/>
    <w:rsid w:val="00DE79AB"/>
    <w:rsid w:val="00DF1EBB"/>
    <w:rsid w:val="00E113A4"/>
    <w:rsid w:val="00E13B4D"/>
    <w:rsid w:val="00E14237"/>
    <w:rsid w:val="00E20DB6"/>
    <w:rsid w:val="00E225A4"/>
    <w:rsid w:val="00E238F1"/>
    <w:rsid w:val="00E23D9C"/>
    <w:rsid w:val="00E23F20"/>
    <w:rsid w:val="00E2547A"/>
    <w:rsid w:val="00E27E56"/>
    <w:rsid w:val="00E343A9"/>
    <w:rsid w:val="00E3545F"/>
    <w:rsid w:val="00E3768B"/>
    <w:rsid w:val="00E42B67"/>
    <w:rsid w:val="00E46E80"/>
    <w:rsid w:val="00E51147"/>
    <w:rsid w:val="00E56F46"/>
    <w:rsid w:val="00E623C5"/>
    <w:rsid w:val="00E66DDF"/>
    <w:rsid w:val="00E70551"/>
    <w:rsid w:val="00E73E61"/>
    <w:rsid w:val="00E77B81"/>
    <w:rsid w:val="00E80AE3"/>
    <w:rsid w:val="00E94256"/>
    <w:rsid w:val="00E96E4F"/>
    <w:rsid w:val="00EB0D2D"/>
    <w:rsid w:val="00EB29C0"/>
    <w:rsid w:val="00EC02AD"/>
    <w:rsid w:val="00EC5852"/>
    <w:rsid w:val="00EF4C74"/>
    <w:rsid w:val="00EF6DDD"/>
    <w:rsid w:val="00F03A88"/>
    <w:rsid w:val="00F06205"/>
    <w:rsid w:val="00F067BB"/>
    <w:rsid w:val="00F135DB"/>
    <w:rsid w:val="00F1522A"/>
    <w:rsid w:val="00F26AFD"/>
    <w:rsid w:val="00F30352"/>
    <w:rsid w:val="00F366F6"/>
    <w:rsid w:val="00F36C6F"/>
    <w:rsid w:val="00F3794C"/>
    <w:rsid w:val="00F42B26"/>
    <w:rsid w:val="00F45E28"/>
    <w:rsid w:val="00F534B1"/>
    <w:rsid w:val="00F547B1"/>
    <w:rsid w:val="00F57C1B"/>
    <w:rsid w:val="00F603B8"/>
    <w:rsid w:val="00F66077"/>
    <w:rsid w:val="00F77C42"/>
    <w:rsid w:val="00F86D8D"/>
    <w:rsid w:val="00F911CA"/>
    <w:rsid w:val="00F97854"/>
    <w:rsid w:val="00FA2439"/>
    <w:rsid w:val="00FA32F8"/>
    <w:rsid w:val="00FA5C9C"/>
    <w:rsid w:val="00FB134C"/>
    <w:rsid w:val="00FB4224"/>
    <w:rsid w:val="00FC0F42"/>
    <w:rsid w:val="00FC1BD6"/>
    <w:rsid w:val="00FC1F76"/>
    <w:rsid w:val="00FC4990"/>
    <w:rsid w:val="00FC5DFF"/>
    <w:rsid w:val="00FD19D1"/>
    <w:rsid w:val="00FD3148"/>
    <w:rsid w:val="00FD6D19"/>
    <w:rsid w:val="00FF0297"/>
    <w:rsid w:val="00FF5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Book Antiqua" w:eastAsiaTheme="minorHAnsi" w:hAnsi="Book Antiqua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F08CD"/>
    <w:rPr>
      <w:rFonts w:ascii="Times New Roman" w:eastAsia="Calibri" w:hAnsi="Times New Roman" w:cs="Times New Roman"/>
      <w:b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08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08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7718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A7F00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5912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2DA"/>
  </w:style>
  <w:style w:type="paragraph" w:styleId="Footer">
    <w:name w:val="footer"/>
    <w:basedOn w:val="Normal"/>
    <w:link w:val="FooterChar"/>
    <w:uiPriority w:val="99"/>
    <w:unhideWhenUsed/>
    <w:rsid w:val="005912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12D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Book Antiqua" w:eastAsiaTheme="minorHAnsi" w:hAnsi="Book Antiqua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F08CD"/>
    <w:rPr>
      <w:rFonts w:ascii="Times New Roman" w:eastAsia="Calibri" w:hAnsi="Times New Roman" w:cs="Times New Roman"/>
      <w:b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08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08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7718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A7F00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5912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12DA"/>
  </w:style>
  <w:style w:type="paragraph" w:styleId="Footer">
    <w:name w:val="footer"/>
    <w:basedOn w:val="Normal"/>
    <w:link w:val="FooterChar"/>
    <w:uiPriority w:val="99"/>
    <w:unhideWhenUsed/>
    <w:rsid w:val="005912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12D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40.png"/><Relationship Id="rId26" Type="http://schemas.openxmlformats.org/officeDocument/2006/relationships/image" Target="media/image60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image" Target="media/image5.png"/><Relationship Id="rId29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6.png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7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0.png"/><Relationship Id="rId22" Type="http://schemas.openxmlformats.org/officeDocument/2006/relationships/image" Target="media/image50.png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6350">
          <a:noFill/>
        </a:ln>
        <a:effectLst/>
      </a:spPr>
      <a:bodyPr wrap="square" rtlCol="0"/>
      <a:lstStyle/>
      <a:style>
        <a:lnRef idx="0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dk1"/>
        </a:fontRef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414</Words>
  <Characters>236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7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mith Family</dc:creator>
  <cp:lastModifiedBy>Smith Family</cp:lastModifiedBy>
  <cp:revision>3</cp:revision>
  <cp:lastPrinted>2013-07-16T02:37:00Z</cp:lastPrinted>
  <dcterms:created xsi:type="dcterms:W3CDTF">2013-07-16T03:06:00Z</dcterms:created>
  <dcterms:modified xsi:type="dcterms:W3CDTF">2013-07-26T17:29:00Z</dcterms:modified>
</cp:coreProperties>
</file>